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7" r:id="rId1"/>
  </p:sldMasterIdLst>
  <p:notesMasterIdLst>
    <p:notesMasterId r:id="rId12"/>
  </p:notesMasterIdLst>
  <p:sldIdLst>
    <p:sldId id="426" r:id="rId2"/>
    <p:sldId id="394" r:id="rId3"/>
    <p:sldId id="427" r:id="rId4"/>
    <p:sldId id="395" r:id="rId5"/>
    <p:sldId id="396" r:id="rId6"/>
    <p:sldId id="397" r:id="rId7"/>
    <p:sldId id="399" r:id="rId8"/>
    <p:sldId id="400" r:id="rId9"/>
    <p:sldId id="398" r:id="rId10"/>
    <p:sldId id="402" r:id="rId11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王 亮" initials="王" lastIdx="1" clrIdx="0">
    <p:extLst>
      <p:ext uri="{19B8F6BF-5375-455C-9EA6-DF929625EA0E}">
        <p15:presenceInfo xmlns:p15="http://schemas.microsoft.com/office/powerpoint/2012/main" userId="41d37a41d28c94f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347E"/>
    <a:srgbClr val="FFFFFF"/>
    <a:srgbClr val="1D3A8B"/>
    <a:srgbClr val="BFE2F3"/>
    <a:srgbClr val="C8161E"/>
    <a:srgbClr val="0000FF"/>
    <a:srgbClr val="C31823"/>
    <a:srgbClr val="C9151E"/>
    <a:srgbClr val="E9CBBC"/>
    <a:srgbClr val="E0A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256" autoAdjust="0"/>
    <p:restoredTop sz="94785" autoAdjust="0"/>
  </p:normalViewPr>
  <p:slideViewPr>
    <p:cSldViewPr snapToGrid="0">
      <p:cViewPr varScale="1">
        <p:scale>
          <a:sx n="127" d="100"/>
          <a:sy n="127" d="100"/>
        </p:scale>
        <p:origin x="88" y="1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60" d="100"/>
          <a:sy n="60" d="100"/>
        </p:scale>
        <p:origin x="1616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DFE78F-58BC-423A-A341-D0065C580108}" type="datetimeFigureOut">
              <a:rPr lang="zh-CN" altLang="en-US" smtClean="0"/>
              <a:t>2022/10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4B1CD8-9F96-4F1D-A5B8-2D9E0ECCEB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916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2" y="4361315"/>
            <a:ext cx="2458720" cy="48815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052545"/>
            <a:ext cx="7886700" cy="674633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36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28650" y="3775897"/>
            <a:ext cx="7886700" cy="453224"/>
          </a:xfrm>
        </p:spPr>
        <p:txBody>
          <a:bodyPr anchor="ctr">
            <a:noAutofit/>
          </a:bodyPr>
          <a:lstStyle>
            <a:lvl1pPr algn="ctr">
              <a:defRPr lang="zh-CN" altLang="en-US" sz="21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lvl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/>
              <a:t>单击以编辑母版副标题样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2189123"/>
      </p:ext>
    </p:extLst>
  </p:cSld>
  <p:clrMapOvr>
    <a:masterClrMapping/>
  </p:clrMapOvr>
  <p:hf hdr="0" ftr="0" dt="0"/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16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文本框 5"/>
          <p:cNvSpPr txBox="1"/>
          <p:nvPr/>
        </p:nvSpPr>
        <p:spPr>
          <a:xfrm>
            <a:off x="8250037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6" y="234904"/>
            <a:ext cx="48719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404" y="731700"/>
            <a:ext cx="8566445" cy="432000"/>
          </a:xfrm>
          <a:prstGeom prst="rect">
            <a:avLst/>
          </a:prstGeom>
        </p:spPr>
        <p:txBody>
          <a:bodyPr/>
          <a:lstStyle>
            <a:lvl1pPr>
              <a:defRPr lang="zh-CN" altLang="en-US"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8" name="文本框 17"/>
          <p:cNvSpPr txBox="1"/>
          <p:nvPr userDrawn="1"/>
        </p:nvSpPr>
        <p:spPr>
          <a:xfrm>
            <a:off x="8250036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9443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3895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720095"/>
            <a:ext cx="4032000" cy="430637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1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718723"/>
            <a:ext cx="4032000" cy="432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1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4" name="直接连接符 13"/>
          <p:cNvCxnSpPr/>
          <p:nvPr userDrawn="1"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62239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文本框 5"/>
          <p:cNvSpPr txBox="1"/>
          <p:nvPr/>
        </p:nvSpPr>
        <p:spPr>
          <a:xfrm>
            <a:off x="8250037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720095"/>
            <a:ext cx="4032000" cy="430637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1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718723"/>
            <a:ext cx="4032000" cy="432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1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6" y="234904"/>
            <a:ext cx="48719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9" name="文本框 18"/>
          <p:cNvSpPr txBox="1"/>
          <p:nvPr userDrawn="1"/>
        </p:nvSpPr>
        <p:spPr>
          <a:xfrm>
            <a:off x="8250036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" name="直接连接符 19"/>
          <p:cNvCxnSpPr/>
          <p:nvPr userDrawn="1"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2488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3895" userDrawn="1">
          <p15:clr>
            <a:srgbClr val="FBAE40"/>
          </p15:clr>
        </p15:guide>
        <p15:guide id="3" pos="5193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封面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2" y="4361315"/>
            <a:ext cx="2458720" cy="48815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134" y="3004836"/>
            <a:ext cx="8325019" cy="835644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3000" b="1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469125" y="3933943"/>
            <a:ext cx="5820358" cy="351134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18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以编辑母版副标题样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469126" y="4361315"/>
            <a:ext cx="4159250" cy="374253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添加日期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11" name="直接连接符 10"/>
          <p:cNvCxnSpPr/>
          <p:nvPr userDrawn="1"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80998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21" userDrawn="1">
          <p15:clr>
            <a:srgbClr val="FBAE40"/>
          </p15:clr>
        </p15:guide>
        <p15:guide id="3" pos="295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34" y="1264258"/>
            <a:ext cx="8372163" cy="3691124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1" y="730717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26974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34" y="1264258"/>
            <a:ext cx="8372163" cy="3691124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8697611" y="233816"/>
            <a:ext cx="31547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  <p:sp>
        <p:nvSpPr>
          <p:cNvPr id="16" name="文本框 15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灯片编号占位符 5"/>
          <p:cNvSpPr txBox="1">
            <a:spLocks/>
          </p:cNvSpPr>
          <p:nvPr userDrawn="1"/>
        </p:nvSpPr>
        <p:spPr>
          <a:xfrm>
            <a:off x="8697610" y="233816"/>
            <a:ext cx="31547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</p:spTree>
    <p:extLst>
      <p:ext uri="{BB962C8B-B14F-4D97-AF65-F5344CB8AC3E}">
        <p14:creationId xmlns:p14="http://schemas.microsoft.com/office/powerpoint/2010/main" val="13476287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4366260"/>
            <a:ext cx="9144000" cy="77724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302" y="4575585"/>
            <a:ext cx="1958547" cy="38885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61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>
              <a:defRPr sz="1500">
                <a:solidFill>
                  <a:schemeClr val="accent1"/>
                </a:solidFill>
                <a:effectLst>
                  <a:glow rad="25400">
                    <a:srgbClr val="BFE2F3"/>
                  </a:glo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308"/>
            <a:ext cx="9144000" cy="3886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4366260"/>
            <a:ext cx="9144000" cy="77724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302" y="4575585"/>
            <a:ext cx="1958547" cy="38885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308"/>
            <a:ext cx="9144000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39240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4167" userDrawn="1">
          <p15:clr>
            <a:srgbClr val="FBAE40"/>
          </p15:clr>
        </p15:guide>
        <p15:guide id="2" pos="153" userDrawn="1">
          <p15:clr>
            <a:srgbClr val="FBAE40"/>
          </p15:clr>
        </p15:guide>
        <p15:guide id="3" pos="5556" userDrawn="1">
          <p15:clr>
            <a:srgbClr val="FBAE40"/>
          </p15:clr>
        </p15:guide>
        <p15:guide id="4" pos="204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052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8696574" y="233816"/>
            <a:ext cx="44743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4" name="矩形 13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文本框 15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灯片编号占位符 5"/>
          <p:cNvSpPr txBox="1">
            <a:spLocks/>
          </p:cNvSpPr>
          <p:nvPr userDrawn="1"/>
        </p:nvSpPr>
        <p:spPr>
          <a:xfrm>
            <a:off x="8696574" y="233816"/>
            <a:ext cx="44743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90728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2918438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文本框 4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97608" y="234904"/>
            <a:ext cx="3212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1703B59-C883-4B8B-974E-AFB30A6C43A7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文本框 11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4775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404" y="731700"/>
            <a:ext cx="8556169" cy="432000"/>
          </a:xfrm>
          <a:prstGeom prst="rect">
            <a:avLst/>
          </a:prstGeom>
        </p:spPr>
        <p:txBody>
          <a:bodyPr/>
          <a:lstStyle>
            <a:lvl1pPr>
              <a:defRPr lang="zh-CN" altLang="en-US"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3433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323861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2"/>
                </a:solidFill>
                <a:effectLst>
                  <a:glow rad="25400">
                    <a:srgbClr val="BFE2F3"/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500" dirty="0">
                <a:solidFill>
                  <a:schemeClr val="accent1"/>
                </a:solidFill>
              </a:rPr>
              <a:t>单击此处编辑母版标题样式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413478" y="605724"/>
            <a:ext cx="8340421" cy="43991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sp>
        <p:nvSpPr>
          <p:cNvPr id="9" name="标题 1"/>
          <p:cNvSpPr txBox="1">
            <a:spLocks/>
          </p:cNvSpPr>
          <p:nvPr userDrawn="1"/>
        </p:nvSpPr>
        <p:spPr>
          <a:xfrm>
            <a:off x="323860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2"/>
                </a:solidFill>
                <a:effectLst>
                  <a:glow rad="25400">
                    <a:srgbClr val="BFE2F3"/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500" dirty="0">
                <a:solidFill>
                  <a:schemeClr val="accent1"/>
                </a:solidFill>
              </a:rPr>
              <a:t>单击此处编辑母版标题样式</a:t>
            </a:r>
          </a:p>
        </p:txBody>
      </p:sp>
      <p:sp>
        <p:nvSpPr>
          <p:cNvPr id="10" name="矩形 9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4153878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</p:sldLayoutIdLst>
  <p:hf hdr="0" ftr="0" dt="0"/>
  <p:txStyles>
    <p:titleStyle>
      <a:lvl1pPr algn="l" defTabSz="685749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38" indent="-171438" algn="l" defTabSz="685749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13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86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60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35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809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684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558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433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75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49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24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98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373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46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20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2995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8.emf"/><Relationship Id="rId21" Type="http://schemas.openxmlformats.org/officeDocument/2006/relationships/image" Target="../media/image17.w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5.emf"/><Relationship Id="rId25" Type="http://schemas.openxmlformats.org/officeDocument/2006/relationships/image" Target="../media/image19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2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9.e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6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0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8.e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93.wmf"/><Relationship Id="rId21" Type="http://schemas.openxmlformats.org/officeDocument/2006/relationships/image" Target="../media/image102.e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00.emf"/><Relationship Id="rId25" Type="http://schemas.openxmlformats.org/officeDocument/2006/relationships/image" Target="../media/image104.emf"/><Relationship Id="rId2" Type="http://schemas.openxmlformats.org/officeDocument/2006/relationships/oleObject" Target="../embeddings/oleObject92.bin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7.emf"/><Relationship Id="rId24" Type="http://schemas.openxmlformats.org/officeDocument/2006/relationships/oleObject" Target="../embeddings/oleObject103.bin"/><Relationship Id="rId5" Type="http://schemas.openxmlformats.org/officeDocument/2006/relationships/image" Target="../media/image94.wmf"/><Relationship Id="rId15" Type="http://schemas.openxmlformats.org/officeDocument/2006/relationships/image" Target="../media/image99.emf"/><Relationship Id="rId23" Type="http://schemas.openxmlformats.org/officeDocument/2006/relationships/image" Target="../media/image103.e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01.e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22.emf"/><Relationship Id="rId21" Type="http://schemas.openxmlformats.org/officeDocument/2006/relationships/image" Target="../media/image31.w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9.e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0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0.e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5" Type="http://schemas.openxmlformats.org/officeDocument/2006/relationships/image" Target="../media/image39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9.e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44.emf"/><Relationship Id="rId21" Type="http://schemas.openxmlformats.org/officeDocument/2006/relationships/image" Target="../media/image53.emf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1.wmf"/><Relationship Id="rId25" Type="http://schemas.openxmlformats.org/officeDocument/2006/relationships/image" Target="../media/image55.e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8.emf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45.emf"/><Relationship Id="rId15" Type="http://schemas.openxmlformats.org/officeDocument/2006/relationships/image" Target="../media/image50.emf"/><Relationship Id="rId23" Type="http://schemas.openxmlformats.org/officeDocument/2006/relationships/image" Target="../media/image54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44.emf"/><Relationship Id="rId21" Type="http://schemas.openxmlformats.org/officeDocument/2006/relationships/image" Target="../media/image62.w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0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7.wmf"/><Relationship Id="rId5" Type="http://schemas.openxmlformats.org/officeDocument/2006/relationships/image" Target="../media/image48.emf"/><Relationship Id="rId15" Type="http://schemas.openxmlformats.org/officeDocument/2006/relationships/image" Target="../media/image59.e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70.bin"/><Relationship Id="rId3" Type="http://schemas.openxmlformats.org/officeDocument/2006/relationships/image" Target="../media/image44.emf"/><Relationship Id="rId21" Type="http://schemas.openxmlformats.org/officeDocument/2006/relationships/image" Target="../media/image71.emf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9.emf"/><Relationship Id="rId25" Type="http://schemas.openxmlformats.org/officeDocument/2006/relationships/oleObject" Target="../embeddings/oleObject69.bin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6.emf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63.emf"/><Relationship Id="rId15" Type="http://schemas.openxmlformats.org/officeDocument/2006/relationships/image" Target="../media/image68.emf"/><Relationship Id="rId23" Type="http://schemas.openxmlformats.org/officeDocument/2006/relationships/image" Target="../media/image72.e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oleObject" Target="../embeddings/oleObject7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73.emf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80.e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7.wmf"/><Relationship Id="rId5" Type="http://schemas.openxmlformats.org/officeDocument/2006/relationships/image" Target="../media/image74.emf"/><Relationship Id="rId15" Type="http://schemas.openxmlformats.org/officeDocument/2006/relationships/image" Target="../media/image79.e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8.e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83.emf"/><Relationship Id="rId21" Type="http://schemas.openxmlformats.org/officeDocument/2006/relationships/image" Target="../media/image92.wmf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0.w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7.emf"/><Relationship Id="rId5" Type="http://schemas.openxmlformats.org/officeDocument/2006/relationships/image" Target="../media/image84.emf"/><Relationship Id="rId15" Type="http://schemas.openxmlformats.org/officeDocument/2006/relationships/image" Target="../media/image89.e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1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6.emf"/><Relationship Id="rId14" Type="http://schemas.openxmlformats.org/officeDocument/2006/relationships/oleObject" Target="../embeddings/oleObject8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4EA2C08F-517D-9AD3-9DB7-C7E3E49F3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735" y="539492"/>
            <a:ext cx="8705512" cy="878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前练习：</a:t>
            </a:r>
            <a:r>
              <a:rPr lang="zh-CN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题图所示无限方格电阻电路四周均伸向无穷远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处</a:t>
            </a:r>
            <a:r>
              <a:rPr lang="zh-CN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接地，其中所有电阻均为</a:t>
            </a: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,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试求下面各图中的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lang="en-US" altLang="zh-CN" sz="1800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ab</a:t>
            </a:r>
            <a:endParaRPr lang="en-US" altLang="zh-CN" sz="1800" b="1" i="1" baseline="-250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3AA879F-D779-6051-1BC8-D6D9BF0C2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234FDB5-102E-E5FF-FBEB-F8F4D70A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47408"/>
              </p:ext>
            </p:extLst>
          </p:nvPr>
        </p:nvGraphicFramePr>
        <p:xfrm>
          <a:off x="3046933" y="1288911"/>
          <a:ext cx="2374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374814" imgH="1654739" progId="Visio.Drawing.11">
                  <p:embed/>
                </p:oleObj>
              </mc:Choice>
              <mc:Fallback>
                <p:oleObj name="Visio" r:id="rId2" imgW="2374814" imgH="165473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933" y="1288911"/>
                        <a:ext cx="23749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4F51840-A071-7096-CF34-F06C9651C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22878"/>
              </p:ext>
            </p:extLst>
          </p:nvPr>
        </p:nvGraphicFramePr>
        <p:xfrm>
          <a:off x="3046933" y="3157904"/>
          <a:ext cx="2374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374697" imgH="1654759" progId="Visio.Drawing.11">
                  <p:embed/>
                </p:oleObj>
              </mc:Choice>
              <mc:Fallback>
                <p:oleObj name="Visio" r:id="rId4" imgW="2374697" imgH="165475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933" y="3157904"/>
                        <a:ext cx="23749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B23E816-1CBD-ED92-C573-A218E4496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91573"/>
              </p:ext>
            </p:extLst>
          </p:nvPr>
        </p:nvGraphicFramePr>
        <p:xfrm>
          <a:off x="6222213" y="1288911"/>
          <a:ext cx="2374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374814" imgH="1654739" progId="Visio.Drawing.11">
                  <p:embed/>
                </p:oleObj>
              </mc:Choice>
              <mc:Fallback>
                <p:oleObj name="Visio" r:id="rId6" imgW="2374814" imgH="1654739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213" y="1288911"/>
                        <a:ext cx="23749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B69350A-C70E-DA3C-EF27-FE8A72348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41800"/>
              </p:ext>
            </p:extLst>
          </p:nvPr>
        </p:nvGraphicFramePr>
        <p:xfrm>
          <a:off x="6222213" y="3157904"/>
          <a:ext cx="2374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374814" imgH="1654739" progId="Visio.Drawing.11">
                  <p:embed/>
                </p:oleObj>
              </mc:Choice>
              <mc:Fallback>
                <p:oleObj name="Visio" r:id="rId8" imgW="2374814" imgH="1654739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213" y="3157904"/>
                        <a:ext cx="23749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454B1E5F-8979-236C-D6E2-7B1EADD06170}"/>
              </a:ext>
            </a:extLst>
          </p:cNvPr>
          <p:cNvCxnSpPr>
            <a:cxnSpLocks/>
          </p:cNvCxnSpPr>
          <p:nvPr/>
        </p:nvCxnSpPr>
        <p:spPr>
          <a:xfrm>
            <a:off x="5824345" y="1394574"/>
            <a:ext cx="0" cy="3209434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4373FF0-9C40-D9A0-389D-370CB24BC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1734"/>
              </p:ext>
            </p:extLst>
          </p:nvPr>
        </p:nvGraphicFramePr>
        <p:xfrm>
          <a:off x="223127" y="1288911"/>
          <a:ext cx="26225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617622" imgH="1060704" progId="Visio.Drawing.11">
                  <p:embed/>
                </p:oleObj>
              </mc:Choice>
              <mc:Fallback>
                <p:oleObj name="Visio" r:id="rId10" imgW="2617622" imgH="1060704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1DC7F20-2B11-BC10-3198-FE603B4F8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27" y="1288911"/>
                        <a:ext cx="262255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4071BCA-ACFA-B197-9676-F4C6BF1B6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361029"/>
              </p:ext>
            </p:extLst>
          </p:nvPr>
        </p:nvGraphicFramePr>
        <p:xfrm>
          <a:off x="273562" y="2400986"/>
          <a:ext cx="26225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2617624" imgH="1060611" progId="Visio.Drawing.11">
                  <p:embed/>
                </p:oleObj>
              </mc:Choice>
              <mc:Fallback>
                <p:oleObj name="Visio" r:id="rId12" imgW="2617624" imgH="1060611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2897DD3-1388-C9F1-FD99-36C51FF4D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62" y="2400986"/>
                        <a:ext cx="262255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78D97D98-16E9-E380-105C-378410D09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60510"/>
              </p:ext>
            </p:extLst>
          </p:nvPr>
        </p:nvGraphicFramePr>
        <p:xfrm>
          <a:off x="3243544" y="2767265"/>
          <a:ext cx="18669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393480" progId="Equation.DSMT4">
                  <p:embed/>
                </p:oleObj>
              </mc:Choice>
              <mc:Fallback>
                <p:oleObj name="Equation" r:id="rId14" imgW="1511280" imgH="393480" progId="Equation.DSMT4">
                  <p:embed/>
                  <p:pic>
                    <p:nvPicPr>
                      <p:cNvPr id="9" name="Object 18">
                        <a:extLst>
                          <a:ext uri="{FF2B5EF4-FFF2-40B4-BE49-F238E27FC236}">
                            <a16:creationId xmlns:a16="http://schemas.microsoft.com/office/drawing/2014/main" id="{DC2416B9-E650-69FB-D7D7-E7E77B11B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544" y="2767265"/>
                        <a:ext cx="18669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51CB2E0-B25D-7326-5B0C-C4817BE81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07792"/>
              </p:ext>
            </p:extLst>
          </p:nvPr>
        </p:nvGraphicFramePr>
        <p:xfrm>
          <a:off x="297432" y="3642580"/>
          <a:ext cx="10604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1059746" imgH="1045294" progId="Visio.Drawing.11">
                  <p:embed/>
                </p:oleObj>
              </mc:Choice>
              <mc:Fallback>
                <p:oleObj name="Visio" r:id="rId16" imgW="1059746" imgH="1045294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32" y="3642580"/>
                        <a:ext cx="10604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540D274-E226-33A1-09D8-92711FCA3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16854"/>
              </p:ext>
            </p:extLst>
          </p:nvPr>
        </p:nvGraphicFramePr>
        <p:xfrm>
          <a:off x="1678491" y="3638271"/>
          <a:ext cx="10604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8" imgW="1059746" imgH="1045294" progId="Visio.Drawing.11">
                  <p:embed/>
                </p:oleObj>
              </mc:Choice>
              <mc:Fallback>
                <p:oleObj name="Visio" r:id="rId18" imgW="1059746" imgH="1045294" progId="Visio.Drawing.11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51CB2E0-B25D-7326-5B0C-C4817BE81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491" y="3638271"/>
                        <a:ext cx="10604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7C14B6E-553A-EB06-791C-919608A2D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71585"/>
              </p:ext>
            </p:extLst>
          </p:nvPr>
        </p:nvGraphicFramePr>
        <p:xfrm>
          <a:off x="6685807" y="1008286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05977" imgH="393529" progId="Equation.DSMT4">
                  <p:embed/>
                </p:oleObj>
              </mc:Choice>
              <mc:Fallback>
                <p:oleObj name="Equation" r:id="rId20" imgW="1205977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807" y="1008286"/>
                        <a:ext cx="1206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D47D30C1-B893-FC96-B3A7-A2BA18E70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083683"/>
              </p:ext>
            </p:extLst>
          </p:nvPr>
        </p:nvGraphicFramePr>
        <p:xfrm>
          <a:off x="7022593" y="2985000"/>
          <a:ext cx="81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447" imgH="241195" progId="Equation.DSMT4">
                  <p:embed/>
                </p:oleObj>
              </mc:Choice>
              <mc:Fallback>
                <p:oleObj name="Equation" r:id="rId22" imgW="812447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593" y="2985000"/>
                        <a:ext cx="812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7EA015B-440A-0470-AABF-B956C3F3C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15791"/>
              </p:ext>
            </p:extLst>
          </p:nvPr>
        </p:nvGraphicFramePr>
        <p:xfrm>
          <a:off x="5363020" y="2399702"/>
          <a:ext cx="10604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4" imgW="1059746" imgH="1045294" progId="Visio.Drawing.11">
                  <p:embed/>
                </p:oleObj>
              </mc:Choice>
              <mc:Fallback>
                <p:oleObj name="Visio" r:id="rId24" imgW="1059746" imgH="1045294" progId="Visio.Drawing.11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51CB2E0-B25D-7326-5B0C-C4817BE81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020" y="2399702"/>
                        <a:ext cx="1060450" cy="1047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>
            <a:extLst>
              <a:ext uri="{FF2B5EF4-FFF2-40B4-BE49-F238E27FC236}">
                <a16:creationId xmlns:a16="http://schemas.microsoft.com/office/drawing/2014/main" id="{18EAF8D7-DCE5-6567-5C3B-26F3BDD4E285}"/>
              </a:ext>
            </a:extLst>
          </p:cNvPr>
          <p:cNvGrpSpPr/>
          <p:nvPr/>
        </p:nvGrpSpPr>
        <p:grpSpPr>
          <a:xfrm>
            <a:off x="685229" y="4360193"/>
            <a:ext cx="672653" cy="527871"/>
            <a:chOff x="5985909" y="4287947"/>
            <a:chExt cx="672653" cy="527871"/>
          </a:xfrm>
        </p:grpSpPr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59C615B6-3FDC-8A48-8A0C-6C773479094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77714" y="4287947"/>
              <a:ext cx="480848" cy="52787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4CE9EB4B-0574-9E08-EA4D-E2235210914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985909" y="4617292"/>
              <a:ext cx="212832" cy="183034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823A26C-3CAC-885F-56AD-DFB772DDD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69972"/>
              </p:ext>
            </p:extLst>
          </p:nvPr>
        </p:nvGraphicFramePr>
        <p:xfrm>
          <a:off x="1584837" y="3556258"/>
          <a:ext cx="13081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6" imgW="1305337" imgH="1049935" progId="Visio.Drawing.11">
                  <p:embed/>
                </p:oleObj>
              </mc:Choice>
              <mc:Fallback>
                <p:oleObj name="Visio" r:id="rId26" imgW="1305337" imgH="1049935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837" y="3556258"/>
                        <a:ext cx="1308100" cy="1047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FF54D179-BE96-CE35-7004-831B8711E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338441"/>
              </p:ext>
            </p:extLst>
          </p:nvPr>
        </p:nvGraphicFramePr>
        <p:xfrm>
          <a:off x="1549687" y="4548959"/>
          <a:ext cx="1327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20480" imgH="444240" progId="Equation.DSMT4">
                  <p:embed/>
                </p:oleObj>
              </mc:Choice>
              <mc:Fallback>
                <p:oleObj name="Equation" r:id="rId28" imgW="132048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687" y="4548959"/>
                        <a:ext cx="13271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615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A4B9728-6382-E16C-24F4-FE4FA69D9338}"/>
              </a:ext>
            </a:extLst>
          </p:cNvPr>
          <p:cNvSpPr txBox="1"/>
          <p:nvPr/>
        </p:nvSpPr>
        <p:spPr>
          <a:xfrm>
            <a:off x="258919" y="658529"/>
            <a:ext cx="2737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互易定理</a:t>
            </a:r>
          </a:p>
        </p:txBody>
      </p:sp>
      <p:graphicFrame>
        <p:nvGraphicFramePr>
          <p:cNvPr id="130" name="Object 17">
            <a:extLst>
              <a:ext uri="{FF2B5EF4-FFF2-40B4-BE49-F238E27FC236}">
                <a16:creationId xmlns:a16="http://schemas.microsoft.com/office/drawing/2014/main" id="{55656848-6C89-9792-36C9-2E9F6D97E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212324"/>
              </p:ext>
            </p:extLst>
          </p:nvPr>
        </p:nvGraphicFramePr>
        <p:xfrm>
          <a:off x="995363" y="3693405"/>
          <a:ext cx="7461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457200" progId="Equation.DSMT4">
                  <p:embed/>
                </p:oleObj>
              </mc:Choice>
              <mc:Fallback>
                <p:oleObj name="Equation" r:id="rId2" imgW="533160" imgH="457200" progId="Equation.DSMT4">
                  <p:embed/>
                  <p:pic>
                    <p:nvPicPr>
                      <p:cNvPr id="12" name="Object 17">
                        <a:extLst>
                          <a:ext uri="{FF2B5EF4-FFF2-40B4-BE49-F238E27FC236}">
                            <a16:creationId xmlns:a16="http://schemas.microsoft.com/office/drawing/2014/main" id="{111E4AEA-3170-70D2-0B64-DF93FAB14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693405"/>
                        <a:ext cx="7461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7">
            <a:extLst>
              <a:ext uri="{FF2B5EF4-FFF2-40B4-BE49-F238E27FC236}">
                <a16:creationId xmlns:a16="http://schemas.microsoft.com/office/drawing/2014/main" id="{1FD97525-6258-C536-674D-DB085FD9E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87642"/>
              </p:ext>
            </p:extLst>
          </p:nvPr>
        </p:nvGraphicFramePr>
        <p:xfrm>
          <a:off x="4238254" y="3650534"/>
          <a:ext cx="6921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130" name="Object 17">
                        <a:extLst>
                          <a:ext uri="{FF2B5EF4-FFF2-40B4-BE49-F238E27FC236}">
                            <a16:creationId xmlns:a16="http://schemas.microsoft.com/office/drawing/2014/main" id="{55656848-6C89-9792-36C9-2E9F6D97E3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254" y="3650534"/>
                        <a:ext cx="6921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7">
            <a:extLst>
              <a:ext uri="{FF2B5EF4-FFF2-40B4-BE49-F238E27FC236}">
                <a16:creationId xmlns:a16="http://schemas.microsoft.com/office/drawing/2014/main" id="{611D4E79-3FCD-FFEC-BB99-0D008AB82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014682"/>
              </p:ext>
            </p:extLst>
          </p:nvPr>
        </p:nvGraphicFramePr>
        <p:xfrm>
          <a:off x="7318375" y="3670300"/>
          <a:ext cx="6921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457200" progId="Equation.DSMT4">
                  <p:embed/>
                </p:oleObj>
              </mc:Choice>
              <mc:Fallback>
                <p:oleObj name="Equation" r:id="rId6" imgW="495000" imgH="457200" progId="Equation.DSMT4">
                  <p:embed/>
                  <p:pic>
                    <p:nvPicPr>
                      <p:cNvPr id="131" name="Object 17">
                        <a:extLst>
                          <a:ext uri="{FF2B5EF4-FFF2-40B4-BE49-F238E27FC236}">
                            <a16:creationId xmlns:a16="http://schemas.microsoft.com/office/drawing/2014/main" id="{1FD97525-6258-C536-674D-DB085FD9E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3670300"/>
                        <a:ext cx="6921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C423F9A0-C8A5-D786-159C-E86AEA357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968608"/>
              </p:ext>
            </p:extLst>
          </p:nvPr>
        </p:nvGraphicFramePr>
        <p:xfrm>
          <a:off x="396994" y="1079452"/>
          <a:ext cx="2235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237191" imgH="1233280" progId="Visio.Drawing.11">
                  <p:embed/>
                </p:oleObj>
              </mc:Choice>
              <mc:Fallback>
                <p:oleObj name="Visio" r:id="rId8" imgW="2237191" imgH="1233280" progId="Visio.Drawing.11">
                  <p:embed/>
                  <p:pic>
                    <p:nvPicPr>
                      <p:cNvPr id="134" name="对象 133">
                        <a:extLst>
                          <a:ext uri="{FF2B5EF4-FFF2-40B4-BE49-F238E27FC236}">
                            <a16:creationId xmlns:a16="http://schemas.microsoft.com/office/drawing/2014/main" id="{38C1DCF9-5C9D-AAB1-5B57-037ABD502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94" y="1079452"/>
                        <a:ext cx="22352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>
            <a:extLst>
              <a:ext uri="{FF2B5EF4-FFF2-40B4-BE49-F238E27FC236}">
                <a16:creationId xmlns:a16="http://schemas.microsoft.com/office/drawing/2014/main" id="{AA6E45CC-EB05-DAEA-E1E9-2A98C343C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084642"/>
              </p:ext>
            </p:extLst>
          </p:nvPr>
        </p:nvGraphicFramePr>
        <p:xfrm>
          <a:off x="396994" y="2328901"/>
          <a:ext cx="2235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237191" imgH="1233280" progId="Visio.Drawing.11">
                  <p:embed/>
                </p:oleObj>
              </mc:Choice>
              <mc:Fallback>
                <p:oleObj name="Visio" r:id="rId10" imgW="2237191" imgH="1233280" progId="Visio.Drawing.11">
                  <p:embed/>
                  <p:pic>
                    <p:nvPicPr>
                      <p:cNvPr id="135" name="对象 134">
                        <a:extLst>
                          <a:ext uri="{FF2B5EF4-FFF2-40B4-BE49-F238E27FC236}">
                            <a16:creationId xmlns:a16="http://schemas.microsoft.com/office/drawing/2014/main" id="{C423F9A0-C8A5-D786-159C-E86AEA357B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94" y="2328901"/>
                        <a:ext cx="22352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对象 137">
            <a:extLst>
              <a:ext uri="{FF2B5EF4-FFF2-40B4-BE49-F238E27FC236}">
                <a16:creationId xmlns:a16="http://schemas.microsoft.com/office/drawing/2014/main" id="{D6900290-17DC-D30A-A8D1-4F15D25A5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1336"/>
              </p:ext>
            </p:extLst>
          </p:nvPr>
        </p:nvGraphicFramePr>
        <p:xfrm>
          <a:off x="3394357" y="1079452"/>
          <a:ext cx="2235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2237191" imgH="1233280" progId="Visio.Drawing.11">
                  <p:embed/>
                </p:oleObj>
              </mc:Choice>
              <mc:Fallback>
                <p:oleObj name="Visio" r:id="rId12" imgW="2237191" imgH="1233280" progId="Visio.Drawing.11">
                  <p:embed/>
                  <p:pic>
                    <p:nvPicPr>
                      <p:cNvPr id="137" name="对象 136">
                        <a:extLst>
                          <a:ext uri="{FF2B5EF4-FFF2-40B4-BE49-F238E27FC236}">
                            <a16:creationId xmlns:a16="http://schemas.microsoft.com/office/drawing/2014/main" id="{09F93B99-6FA7-FE3E-21F1-445BF575D7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357" y="1079452"/>
                        <a:ext cx="22352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>
            <a:extLst>
              <a:ext uri="{FF2B5EF4-FFF2-40B4-BE49-F238E27FC236}">
                <a16:creationId xmlns:a16="http://schemas.microsoft.com/office/drawing/2014/main" id="{EE879B8D-8C27-060F-49DB-BC78CCE4A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856321"/>
              </p:ext>
            </p:extLst>
          </p:nvPr>
        </p:nvGraphicFramePr>
        <p:xfrm>
          <a:off x="3405612" y="2328901"/>
          <a:ext cx="2235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2237191" imgH="1233280" progId="Visio.Drawing.11">
                  <p:embed/>
                </p:oleObj>
              </mc:Choice>
              <mc:Fallback>
                <p:oleObj name="Visio" r:id="rId14" imgW="2237191" imgH="1233280" progId="Visio.Drawing.11">
                  <p:embed/>
                  <p:pic>
                    <p:nvPicPr>
                      <p:cNvPr id="137" name="对象 136">
                        <a:extLst>
                          <a:ext uri="{FF2B5EF4-FFF2-40B4-BE49-F238E27FC236}">
                            <a16:creationId xmlns:a16="http://schemas.microsoft.com/office/drawing/2014/main" id="{09F93B99-6FA7-FE3E-21F1-445BF575D7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612" y="2328901"/>
                        <a:ext cx="22352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>
            <a:extLst>
              <a:ext uri="{FF2B5EF4-FFF2-40B4-BE49-F238E27FC236}">
                <a16:creationId xmlns:a16="http://schemas.microsoft.com/office/drawing/2014/main" id="{3D45F757-8BDA-7402-C9EB-34B9FA583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91088"/>
              </p:ext>
            </p:extLst>
          </p:nvPr>
        </p:nvGraphicFramePr>
        <p:xfrm>
          <a:off x="6509642" y="1027861"/>
          <a:ext cx="2235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2237191" imgH="1233280" progId="Visio.Drawing.11">
                  <p:embed/>
                </p:oleObj>
              </mc:Choice>
              <mc:Fallback>
                <p:oleObj name="Visio" r:id="rId16" imgW="2237191" imgH="1233280" progId="Visio.Drawing.11">
                  <p:embed/>
                  <p:pic>
                    <p:nvPicPr>
                      <p:cNvPr id="135" name="对象 134">
                        <a:extLst>
                          <a:ext uri="{FF2B5EF4-FFF2-40B4-BE49-F238E27FC236}">
                            <a16:creationId xmlns:a16="http://schemas.microsoft.com/office/drawing/2014/main" id="{C423F9A0-C8A5-D786-159C-E86AEA357B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642" y="1027861"/>
                        <a:ext cx="22352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40">
            <a:extLst>
              <a:ext uri="{FF2B5EF4-FFF2-40B4-BE49-F238E27FC236}">
                <a16:creationId xmlns:a16="http://schemas.microsoft.com/office/drawing/2014/main" id="{05DAD7B1-FB88-BBA4-901B-4D7982272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005948"/>
              </p:ext>
            </p:extLst>
          </p:nvPr>
        </p:nvGraphicFramePr>
        <p:xfrm>
          <a:off x="6509642" y="2328901"/>
          <a:ext cx="2235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8" imgW="2237191" imgH="1233280" progId="Visio.Drawing.11">
                  <p:embed/>
                </p:oleObj>
              </mc:Choice>
              <mc:Fallback>
                <p:oleObj name="Visio" r:id="rId18" imgW="2237191" imgH="1233280" progId="Visio.Drawing.11">
                  <p:embed/>
                  <p:pic>
                    <p:nvPicPr>
                      <p:cNvPr id="139" name="对象 138">
                        <a:extLst>
                          <a:ext uri="{FF2B5EF4-FFF2-40B4-BE49-F238E27FC236}">
                            <a16:creationId xmlns:a16="http://schemas.microsoft.com/office/drawing/2014/main" id="{EE879B8D-8C27-060F-49DB-BC78CCE4A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642" y="2328901"/>
                        <a:ext cx="22352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7BD4F3A7-D346-E7C5-079E-FF48CEECEF8C}"/>
              </a:ext>
            </a:extLst>
          </p:cNvPr>
          <p:cNvGrpSpPr/>
          <p:nvPr/>
        </p:nvGrpSpPr>
        <p:grpSpPr>
          <a:xfrm>
            <a:off x="396994" y="3600216"/>
            <a:ext cx="8299781" cy="1231900"/>
            <a:chOff x="396994" y="3600216"/>
            <a:chExt cx="8299781" cy="1231900"/>
          </a:xfrm>
        </p:grpSpPr>
        <p:graphicFrame>
          <p:nvGraphicFramePr>
            <p:cNvPr id="134" name="对象 133">
              <a:extLst>
                <a:ext uri="{FF2B5EF4-FFF2-40B4-BE49-F238E27FC236}">
                  <a16:creationId xmlns:a16="http://schemas.microsoft.com/office/drawing/2014/main" id="{38C1DCF9-5C9D-AAB1-5B57-037ABD5021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139162"/>
                </p:ext>
              </p:extLst>
            </p:nvPr>
          </p:nvGraphicFramePr>
          <p:xfrm>
            <a:off x="396994" y="3600216"/>
            <a:ext cx="2235200" cy="123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0" imgW="2237191" imgH="1233280" progId="Visio.Drawing.11">
                    <p:embed/>
                  </p:oleObj>
                </mc:Choice>
                <mc:Fallback>
                  <p:oleObj name="Visio" r:id="rId20" imgW="2237191" imgH="1233280" progId="Visio.Drawing.11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94" y="3600216"/>
                          <a:ext cx="2235200" cy="1231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对象 136">
              <a:extLst>
                <a:ext uri="{FF2B5EF4-FFF2-40B4-BE49-F238E27FC236}">
                  <a16:creationId xmlns:a16="http://schemas.microsoft.com/office/drawing/2014/main" id="{09F93B99-6FA7-FE3E-21F1-445BF575D7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5085400"/>
                </p:ext>
              </p:extLst>
            </p:nvPr>
          </p:nvGraphicFramePr>
          <p:xfrm>
            <a:off x="3405612" y="3600216"/>
            <a:ext cx="2235200" cy="123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2" imgW="2237191" imgH="1233280" progId="Visio.Drawing.11">
                    <p:embed/>
                  </p:oleObj>
                </mc:Choice>
                <mc:Fallback>
                  <p:oleObj name="Visio" r:id="rId22" imgW="2237191" imgH="1233280" progId="Visio.Drawing.11">
                    <p:embed/>
                    <p:pic>
                      <p:nvPicPr>
                        <p:cNvPr id="134" name="对象 133">
                          <a:extLst>
                            <a:ext uri="{FF2B5EF4-FFF2-40B4-BE49-F238E27FC236}">
                              <a16:creationId xmlns:a16="http://schemas.microsoft.com/office/drawing/2014/main" id="{38C1DCF9-5C9D-AAB1-5B57-037ABD5021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612" y="3600216"/>
                          <a:ext cx="2235200" cy="1231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对象 141">
              <a:extLst>
                <a:ext uri="{FF2B5EF4-FFF2-40B4-BE49-F238E27FC236}">
                  <a16:creationId xmlns:a16="http://schemas.microsoft.com/office/drawing/2014/main" id="{BF2BDE6E-C8CD-1983-B639-2ECEBB1D28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602028"/>
                </p:ext>
              </p:extLst>
            </p:nvPr>
          </p:nvGraphicFramePr>
          <p:xfrm>
            <a:off x="6461575" y="3600216"/>
            <a:ext cx="2235200" cy="123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4" imgW="2237191" imgH="1233280" progId="Visio.Drawing.11">
                    <p:embed/>
                  </p:oleObj>
                </mc:Choice>
                <mc:Fallback>
                  <p:oleObj name="Visio" r:id="rId24" imgW="2237191" imgH="1233280" progId="Visio.Drawing.11">
                    <p:embed/>
                    <p:pic>
                      <p:nvPicPr>
                        <p:cNvPr id="137" name="对象 136">
                          <a:extLst>
                            <a:ext uri="{FF2B5EF4-FFF2-40B4-BE49-F238E27FC236}">
                              <a16:creationId xmlns:a16="http://schemas.microsoft.com/office/drawing/2014/main" id="{09F93B99-6FA7-FE3E-21F1-445BF575D7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1575" y="3600216"/>
                          <a:ext cx="2235200" cy="1231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EC0CA1A1-8168-F15E-79CA-BB3D963DE669}"/>
              </a:ext>
            </a:extLst>
          </p:cNvPr>
          <p:cNvSpPr txBox="1"/>
          <p:nvPr/>
        </p:nvSpPr>
        <p:spPr>
          <a:xfrm>
            <a:off x="2493337" y="1990823"/>
            <a:ext cx="1201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后移动</a:t>
            </a:r>
            <a:endParaRPr lang="en-US" altLang="zh-CN" b="1" dirty="0">
              <a:solidFill>
                <a:srgbClr val="C8161E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关联相同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17421EB-5301-BDBC-BDBA-E4F5C12B8858}"/>
              </a:ext>
            </a:extLst>
          </p:cNvPr>
          <p:cNvSpPr txBox="1"/>
          <p:nvPr/>
        </p:nvSpPr>
        <p:spPr>
          <a:xfrm>
            <a:off x="6509643" y="636116"/>
            <a:ext cx="2319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后变换，关联相反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591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05D1AB04-5C72-93AD-1A0A-F629B8514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79" y="695927"/>
            <a:ext cx="8613938" cy="106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如图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a)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示，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线性电阻网络，端口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'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接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V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压源时，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2A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'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口开路电压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V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今若在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'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口改接图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b)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示的含源线性电阻网络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'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'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伏安特性如图中所示，试求此时端口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开路电压。 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16FFD07-92BF-C096-F98C-A531EE217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862028"/>
              </p:ext>
            </p:extLst>
          </p:nvPr>
        </p:nvGraphicFramePr>
        <p:xfrm>
          <a:off x="441432" y="1911700"/>
          <a:ext cx="4940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939150" imgH="1217034" progId="Visio.Drawing.11">
                  <p:embed/>
                </p:oleObj>
              </mc:Choice>
              <mc:Fallback>
                <p:oleObj name="Visio" r:id="rId2" imgW="4939150" imgH="121703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32" y="1911700"/>
                        <a:ext cx="49403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3">
            <a:extLst>
              <a:ext uri="{FF2B5EF4-FFF2-40B4-BE49-F238E27FC236}">
                <a16:creationId xmlns:a16="http://schemas.microsoft.com/office/drawing/2014/main" id="{A569CF56-53C5-165A-94EE-682F3766A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653417"/>
              </p:ext>
            </p:extLst>
          </p:nvPr>
        </p:nvGraphicFramePr>
        <p:xfrm>
          <a:off x="5300136" y="2018807"/>
          <a:ext cx="9937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77480" progId="Equation.DSMT4">
                  <p:embed/>
                </p:oleObj>
              </mc:Choice>
              <mc:Fallback>
                <p:oleObj name="Equation" r:id="rId4" imgW="736560" imgH="177480" progId="Equation.DSMT4">
                  <p:embed/>
                  <p:pic>
                    <p:nvPicPr>
                      <p:cNvPr id="4" name="Object 43">
                        <a:extLst>
                          <a:ext uri="{FF2B5EF4-FFF2-40B4-BE49-F238E27FC236}">
                            <a16:creationId xmlns:a16="http://schemas.microsoft.com/office/drawing/2014/main" id="{52C52C9D-F724-6FA3-8EE3-78F35BA97D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136" y="2018807"/>
                        <a:ext cx="9937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5030B58-A8AC-7519-CE9F-49E5E1A09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04449"/>
              </p:ext>
            </p:extLst>
          </p:nvPr>
        </p:nvGraphicFramePr>
        <p:xfrm>
          <a:off x="6501697" y="1866637"/>
          <a:ext cx="9715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968461" imgH="1083355" progId="Visio.Drawing.11">
                  <p:embed/>
                </p:oleObj>
              </mc:Choice>
              <mc:Fallback>
                <p:oleObj name="Visio" r:id="rId6" imgW="968461" imgH="1083355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697" y="1866637"/>
                        <a:ext cx="97155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671E9BB9-2C71-FD4A-E882-297552EC8485}"/>
              </a:ext>
            </a:extLst>
          </p:cNvPr>
          <p:cNvSpPr/>
          <p:nvPr/>
        </p:nvSpPr>
        <p:spPr>
          <a:xfrm>
            <a:off x="1040524" y="1866637"/>
            <a:ext cx="1324304" cy="1141424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B411306-2934-1392-959E-38CDA1B6B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702364"/>
              </p:ext>
            </p:extLst>
          </p:nvPr>
        </p:nvGraphicFramePr>
        <p:xfrm>
          <a:off x="6501697" y="1847719"/>
          <a:ext cx="21590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158880" imgH="1252310" progId="Visio.Drawing.11">
                  <p:embed/>
                </p:oleObj>
              </mc:Choice>
              <mc:Fallback>
                <p:oleObj name="Visio" r:id="rId8" imgW="2158880" imgH="125231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697" y="1847719"/>
                        <a:ext cx="2159000" cy="1250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右 10">
            <a:extLst>
              <a:ext uri="{FF2B5EF4-FFF2-40B4-BE49-F238E27FC236}">
                <a16:creationId xmlns:a16="http://schemas.microsoft.com/office/drawing/2014/main" id="{1101B7CC-A16A-B4D9-E948-20B187F98C2F}"/>
              </a:ext>
            </a:extLst>
          </p:cNvPr>
          <p:cNvSpPr/>
          <p:nvPr/>
        </p:nvSpPr>
        <p:spPr>
          <a:xfrm>
            <a:off x="898634" y="2437349"/>
            <a:ext cx="134007" cy="13440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Object 43">
            <a:extLst>
              <a:ext uri="{FF2B5EF4-FFF2-40B4-BE49-F238E27FC236}">
                <a16:creationId xmlns:a16="http://schemas.microsoft.com/office/drawing/2014/main" id="{0AF0EFF8-EEEB-4681-E816-9EBD07E46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07552"/>
              </p:ext>
            </p:extLst>
          </p:nvPr>
        </p:nvGraphicFramePr>
        <p:xfrm>
          <a:off x="677863" y="3130550"/>
          <a:ext cx="11303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393480" progId="Equation.DSMT4">
                  <p:embed/>
                </p:oleObj>
              </mc:Choice>
              <mc:Fallback>
                <p:oleObj name="Equation" r:id="rId10" imgW="838080" imgH="393480" progId="Equation.DSMT4">
                  <p:embed/>
                  <p:pic>
                    <p:nvPicPr>
                      <p:cNvPr id="5" name="Object 43">
                        <a:extLst>
                          <a:ext uri="{FF2B5EF4-FFF2-40B4-BE49-F238E27FC236}">
                            <a16:creationId xmlns:a16="http://schemas.microsoft.com/office/drawing/2014/main" id="{A569CF56-53C5-165A-94EE-682F3766A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130550"/>
                        <a:ext cx="11303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3">
            <a:extLst>
              <a:ext uri="{FF2B5EF4-FFF2-40B4-BE49-F238E27FC236}">
                <a16:creationId xmlns:a16="http://schemas.microsoft.com/office/drawing/2014/main" id="{C621B0D9-749C-11A6-E576-5712479A8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95455"/>
              </p:ext>
            </p:extLst>
          </p:nvPr>
        </p:nvGraphicFramePr>
        <p:xfrm>
          <a:off x="6987472" y="3063875"/>
          <a:ext cx="14049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444240" progId="Equation.DSMT4">
                  <p:embed/>
                </p:oleObj>
              </mc:Choice>
              <mc:Fallback>
                <p:oleObj name="Equation" r:id="rId12" imgW="1041120" imgH="444240" progId="Equation.DSMT4">
                  <p:embed/>
                  <p:pic>
                    <p:nvPicPr>
                      <p:cNvPr id="12" name="Object 43">
                        <a:extLst>
                          <a:ext uri="{FF2B5EF4-FFF2-40B4-BE49-F238E27FC236}">
                            <a16:creationId xmlns:a16="http://schemas.microsoft.com/office/drawing/2014/main" id="{0AF0EFF8-EEEB-4681-E816-9EBD07E46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472" y="3063875"/>
                        <a:ext cx="140493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3">
            <a:extLst>
              <a:ext uri="{FF2B5EF4-FFF2-40B4-BE49-F238E27FC236}">
                <a16:creationId xmlns:a16="http://schemas.microsoft.com/office/drawing/2014/main" id="{1403495C-8546-FF08-ED84-C95B7F66E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75664"/>
              </p:ext>
            </p:extLst>
          </p:nvPr>
        </p:nvGraphicFramePr>
        <p:xfrm>
          <a:off x="6987472" y="3770576"/>
          <a:ext cx="14557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177480" progId="Equation.DSMT4">
                  <p:embed/>
                </p:oleObj>
              </mc:Choice>
              <mc:Fallback>
                <p:oleObj name="Equation" r:id="rId14" imgW="1079280" imgH="177480" progId="Equation.DSMT4">
                  <p:embed/>
                  <p:pic>
                    <p:nvPicPr>
                      <p:cNvPr id="13" name="Object 43">
                        <a:extLst>
                          <a:ext uri="{FF2B5EF4-FFF2-40B4-BE49-F238E27FC236}">
                            <a16:creationId xmlns:a16="http://schemas.microsoft.com/office/drawing/2014/main" id="{C621B0D9-749C-11A6-E576-5712479A8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472" y="3770576"/>
                        <a:ext cx="145573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23BC6CF-FD4C-C0A0-CAA8-66391F5A8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054750"/>
              </p:ext>
            </p:extLst>
          </p:nvPr>
        </p:nvGraphicFramePr>
        <p:xfrm>
          <a:off x="4344284" y="3207836"/>
          <a:ext cx="21574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2158880" imgH="1130700" progId="Visio.Drawing.11">
                  <p:embed/>
                </p:oleObj>
              </mc:Choice>
              <mc:Fallback>
                <p:oleObj name="Visio" r:id="rId16" imgW="2158880" imgH="1130700" progId="Visio.Drawing.11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B411306-2934-1392-959E-38CDA1B6B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284" y="3207836"/>
                        <a:ext cx="2157413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6AC05B9-E182-706A-2183-087BC3152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617253"/>
              </p:ext>
            </p:extLst>
          </p:nvPr>
        </p:nvGraphicFramePr>
        <p:xfrm>
          <a:off x="1984778" y="3207836"/>
          <a:ext cx="21574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8" imgW="2158880" imgH="1130700" progId="Visio.Drawing.11">
                  <p:embed/>
                </p:oleObj>
              </mc:Choice>
              <mc:Fallback>
                <p:oleObj name="Visio" r:id="rId18" imgW="2158880" imgH="1130700" progId="Visio.Drawing.11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23BC6CF-FD4C-C0A0-CAA8-66391F5A88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778" y="3207836"/>
                        <a:ext cx="2157413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3">
            <a:extLst>
              <a:ext uri="{FF2B5EF4-FFF2-40B4-BE49-F238E27FC236}">
                <a16:creationId xmlns:a16="http://schemas.microsoft.com/office/drawing/2014/main" id="{DD832E29-832F-0435-00E5-63E5FA327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048914"/>
              </p:ext>
            </p:extLst>
          </p:nvPr>
        </p:nvGraphicFramePr>
        <p:xfrm>
          <a:off x="2773088" y="4334961"/>
          <a:ext cx="6683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5000" imgH="393480" progId="Equation.DSMT4">
                  <p:embed/>
                </p:oleObj>
              </mc:Choice>
              <mc:Fallback>
                <p:oleObj name="Equation" r:id="rId20" imgW="495000" imgH="393480" progId="Equation.DSMT4">
                  <p:embed/>
                  <p:pic>
                    <p:nvPicPr>
                      <p:cNvPr id="13" name="Object 43">
                        <a:extLst>
                          <a:ext uri="{FF2B5EF4-FFF2-40B4-BE49-F238E27FC236}">
                            <a16:creationId xmlns:a16="http://schemas.microsoft.com/office/drawing/2014/main" id="{C621B0D9-749C-11A6-E576-5712479A8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088" y="4334961"/>
                        <a:ext cx="6683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3">
            <a:extLst>
              <a:ext uri="{FF2B5EF4-FFF2-40B4-BE49-F238E27FC236}">
                <a16:creationId xmlns:a16="http://schemas.microsoft.com/office/drawing/2014/main" id="{85E47A24-42DD-1A15-FAC5-4F2589766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55887"/>
              </p:ext>
            </p:extLst>
          </p:nvPr>
        </p:nvGraphicFramePr>
        <p:xfrm>
          <a:off x="5300136" y="4359424"/>
          <a:ext cx="6683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00" imgH="393480" progId="Equation.DSMT4">
                  <p:embed/>
                </p:oleObj>
              </mc:Choice>
              <mc:Fallback>
                <p:oleObj name="Equation" r:id="rId22" imgW="495000" imgH="393480" progId="Equation.DSMT4">
                  <p:embed/>
                  <p:pic>
                    <p:nvPicPr>
                      <p:cNvPr id="17" name="Object 43">
                        <a:extLst>
                          <a:ext uri="{FF2B5EF4-FFF2-40B4-BE49-F238E27FC236}">
                            <a16:creationId xmlns:a16="http://schemas.microsoft.com/office/drawing/2014/main" id="{DD832E29-832F-0435-00E5-63E5FA327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136" y="4359424"/>
                        <a:ext cx="6683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37AFB7B4-17D5-6172-6A8B-7B2798610A85}"/>
              </a:ext>
            </a:extLst>
          </p:cNvPr>
          <p:cNvSpPr/>
          <p:nvPr/>
        </p:nvSpPr>
        <p:spPr>
          <a:xfrm>
            <a:off x="7441324" y="1877149"/>
            <a:ext cx="1324304" cy="1141424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131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DEE1DE-C634-75F9-9B71-0DA1A20A1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14855"/>
              </p:ext>
            </p:extLst>
          </p:nvPr>
        </p:nvGraphicFramePr>
        <p:xfrm>
          <a:off x="572756" y="1004836"/>
          <a:ext cx="1384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381331" imgH="1306153" progId="Visio.Drawing.11">
                  <p:embed/>
                </p:oleObj>
              </mc:Choice>
              <mc:Fallback>
                <p:oleObj name="Visio" r:id="rId2" imgW="1381331" imgH="130615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56" y="1004836"/>
                        <a:ext cx="13843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25B8C63-C101-8102-DE6C-5C1A71EA8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93324"/>
              </p:ext>
            </p:extLst>
          </p:nvPr>
        </p:nvGraphicFramePr>
        <p:xfrm>
          <a:off x="2587451" y="1023886"/>
          <a:ext cx="13843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381331" imgH="1287122" progId="Visio.Drawing.11">
                  <p:embed/>
                </p:oleObj>
              </mc:Choice>
              <mc:Fallback>
                <p:oleObj name="Visio" r:id="rId4" imgW="1381331" imgH="128712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451" y="1023886"/>
                        <a:ext cx="1384300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5870C37-6B65-DAD1-B7F5-74FA314F8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662063"/>
              </p:ext>
            </p:extLst>
          </p:nvPr>
        </p:nvGraphicFramePr>
        <p:xfrm>
          <a:off x="4572000" y="1074686"/>
          <a:ext cx="14224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423498" imgH="1240242" progId="Visio.Drawing.11">
                  <p:embed/>
                </p:oleObj>
              </mc:Choice>
              <mc:Fallback>
                <p:oleObj name="Visio" r:id="rId6" imgW="1423498" imgH="1240242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74686"/>
                        <a:ext cx="142240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46763FA-ACA3-CBF1-41CA-7DB5ED1E4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85584"/>
              </p:ext>
            </p:extLst>
          </p:nvPr>
        </p:nvGraphicFramePr>
        <p:xfrm>
          <a:off x="6747468" y="1074686"/>
          <a:ext cx="14224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423498" imgH="1240242" progId="Visio.Drawing.11">
                  <p:embed/>
                </p:oleObj>
              </mc:Choice>
              <mc:Fallback>
                <p:oleObj name="Visio" r:id="rId8" imgW="1423498" imgH="1240242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468" y="1074686"/>
                        <a:ext cx="142240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8EC88052-D072-D0CA-BEC8-3E643DEA1C57}"/>
              </a:ext>
            </a:extLst>
          </p:cNvPr>
          <p:cNvSpPr txBox="1">
            <a:spLocks noChangeArrowheads="1"/>
          </p:cNvSpPr>
          <p:nvPr/>
        </p:nvSpPr>
        <p:spPr>
          <a:xfrm>
            <a:off x="213732" y="614695"/>
            <a:ext cx="3981734" cy="459991"/>
          </a:xfrm>
          <a:prstGeom prst="rect">
            <a:avLst/>
          </a:prstGeom>
        </p:spPr>
        <p:txBody>
          <a:bodyPr/>
          <a:lstStyle>
            <a:lvl1pPr marL="171438" indent="-171438" algn="l" defTabSz="685749" rtl="0" eaLnBrk="1" latinLnBrk="0" hangingPunct="1">
              <a:lnSpc>
                <a:spcPct val="120000"/>
              </a:lnSpc>
              <a:spcBef>
                <a:spcPts val="75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13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186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060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2935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809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684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558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433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：</a:t>
            </a:r>
            <a:endParaRPr lang="zh-CN" altLang="en-US" sz="1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2CBA5E9-20BA-528A-160F-AF3D9BEE3E15}"/>
              </a:ext>
            </a:extLst>
          </p:cNvPr>
          <p:cNvGrpSpPr/>
          <p:nvPr/>
        </p:nvGrpSpPr>
        <p:grpSpPr>
          <a:xfrm>
            <a:off x="574431" y="2478598"/>
            <a:ext cx="7597112" cy="1308100"/>
            <a:chOff x="574431" y="2478598"/>
            <a:chExt cx="7597112" cy="1308100"/>
          </a:xfrm>
        </p:grpSpPr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8FDBB4A6-DD8D-878F-1926-6AC88D7C4C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4405536"/>
                </p:ext>
              </p:extLst>
            </p:nvPr>
          </p:nvGraphicFramePr>
          <p:xfrm>
            <a:off x="574431" y="2478598"/>
            <a:ext cx="1384300" cy="1308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0" imgW="1381331" imgH="1306153" progId="Visio.Drawing.11">
                    <p:embed/>
                  </p:oleObj>
                </mc:Choice>
                <mc:Fallback>
                  <p:oleObj name="Visio" r:id="rId10" imgW="1381331" imgH="1306153" progId="Visio.Drawing.11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B5DEE1DE-C634-75F9-9B71-0DA1A20A10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431" y="2478598"/>
                          <a:ext cx="1384300" cy="1308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F31005A9-C36A-19F6-572D-C36CF1DD92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463589"/>
                </p:ext>
              </p:extLst>
            </p:nvPr>
          </p:nvGraphicFramePr>
          <p:xfrm>
            <a:off x="2589126" y="2497648"/>
            <a:ext cx="1384300" cy="1289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2" imgW="1381331" imgH="1287122" progId="Visio.Drawing.11">
                    <p:embed/>
                  </p:oleObj>
                </mc:Choice>
                <mc:Fallback>
                  <p:oleObj name="Visio" r:id="rId12" imgW="1381331" imgH="1287122" progId="Visio.Drawing.11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225B8C63-C101-8102-DE6C-5C1A71EA8C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9126" y="2497648"/>
                          <a:ext cx="1384300" cy="1289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66C8DB07-36FE-5AC5-4094-DD66B111B8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4763723"/>
                </p:ext>
              </p:extLst>
            </p:nvPr>
          </p:nvGraphicFramePr>
          <p:xfrm>
            <a:off x="4573675" y="2548448"/>
            <a:ext cx="1422400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4" imgW="1423498" imgH="1240242" progId="Visio.Drawing.11">
                    <p:embed/>
                  </p:oleObj>
                </mc:Choice>
                <mc:Fallback>
                  <p:oleObj name="Visio" r:id="rId14" imgW="1423498" imgH="1240242" progId="Visio.Drawing.11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65870C37-6B65-DAD1-B7F5-74FA314F8E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675" y="2548448"/>
                          <a:ext cx="1422400" cy="1238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1D213027-AFA7-490D-20BD-6C0B03CFC7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743061"/>
                </p:ext>
              </p:extLst>
            </p:nvPr>
          </p:nvGraphicFramePr>
          <p:xfrm>
            <a:off x="6749143" y="2548448"/>
            <a:ext cx="1422400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6" imgW="1423498" imgH="1240242" progId="Visio.Drawing.11">
                    <p:embed/>
                  </p:oleObj>
                </mc:Choice>
                <mc:Fallback>
                  <p:oleObj name="Visio" r:id="rId16" imgW="1423498" imgH="1240242" progId="Visio.Drawing.11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246763FA-ACA3-CBF1-41CA-7DB5ED1E48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9143" y="2548448"/>
                          <a:ext cx="1422400" cy="1238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76617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FEA3441-31B0-1380-01B6-F4D5D2AB3E56}"/>
              </a:ext>
            </a:extLst>
          </p:cNvPr>
          <p:cNvSpPr txBox="1"/>
          <p:nvPr/>
        </p:nvSpPr>
        <p:spPr>
          <a:xfrm>
            <a:off x="213820" y="696052"/>
            <a:ext cx="2970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戴维宁定理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诺顿定理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0B88B62-8F18-3484-2434-72410ECF0607}"/>
              </a:ext>
            </a:extLst>
          </p:cNvPr>
          <p:cNvSpPr txBox="1"/>
          <p:nvPr/>
        </p:nvSpPr>
        <p:spPr>
          <a:xfrm>
            <a:off x="311368" y="1128999"/>
            <a:ext cx="852520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含源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端口</a:t>
            </a:r>
            <a:r>
              <a:rPr lang="zh-CN" altLang="en-US" sz="18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网络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可以用一个独立电压源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c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一个电阻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q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串联组合来等效。其中，电压源的电压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c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于该网络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开路电压；电阻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q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该网络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全部独立电源置零后所得网络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等效电阻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戴维宁等效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433873A-C278-1052-B115-A334BEC44566}"/>
              </a:ext>
            </a:extLst>
          </p:cNvPr>
          <p:cNvSpPr txBox="1"/>
          <p:nvPr/>
        </p:nvSpPr>
        <p:spPr>
          <a:xfrm>
            <a:off x="309398" y="2136310"/>
            <a:ext cx="852520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含源一端口网络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可以用一个独立电流源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c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一个电阻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q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并联组合来等效。其中，电流源的电流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c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于该网络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短路电流；电阻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q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该网络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全部独立电源置零后所得网络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等效电阻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诺顿等效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3539DA5-EA8D-C8DB-50F5-247FD2E7D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68742"/>
              </p:ext>
            </p:extLst>
          </p:nvPr>
        </p:nvGraphicFramePr>
        <p:xfrm>
          <a:off x="324688" y="3257755"/>
          <a:ext cx="4083270" cy="143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542064" imgH="1244884" progId="Visio.Drawing.11">
                  <p:embed/>
                </p:oleObj>
              </mc:Choice>
              <mc:Fallback>
                <p:oleObj name="Visio" r:id="rId2" imgW="3542064" imgH="124488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88" y="3257755"/>
                        <a:ext cx="4083270" cy="1434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8D17C8B4-D5DE-DE46-8547-2F8FAF708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496" y="34684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75AF2F9-B380-6109-F74D-E9E6C2F34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323871"/>
              </p:ext>
            </p:extLst>
          </p:nvPr>
        </p:nvGraphicFramePr>
        <p:xfrm>
          <a:off x="4675970" y="3257755"/>
          <a:ext cx="4247313" cy="92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942423" imgH="858701" progId="Visio.Drawing.11">
                  <p:embed/>
                </p:oleObj>
              </mc:Choice>
              <mc:Fallback>
                <p:oleObj name="Visio" r:id="rId4" imgW="3942423" imgH="858701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970" y="3257755"/>
                        <a:ext cx="4247313" cy="923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3">
            <a:extLst>
              <a:ext uri="{FF2B5EF4-FFF2-40B4-BE49-F238E27FC236}">
                <a16:creationId xmlns:a16="http://schemas.microsoft.com/office/drawing/2014/main" id="{B9FD7DBC-B2B3-0DB8-40D6-4EAE8D43C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37720"/>
              </p:ext>
            </p:extLst>
          </p:nvPr>
        </p:nvGraphicFramePr>
        <p:xfrm>
          <a:off x="6099559" y="4369760"/>
          <a:ext cx="10096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41200" progId="Equation.DSMT4">
                  <p:embed/>
                </p:oleObj>
              </mc:Choice>
              <mc:Fallback>
                <p:oleObj name="Equation" r:id="rId6" imgW="749160" imgH="241200" progId="Equation.DSMT4">
                  <p:embed/>
                  <p:pic>
                    <p:nvPicPr>
                      <p:cNvPr id="18" name="Object 43">
                        <a:extLst>
                          <a:ext uri="{FF2B5EF4-FFF2-40B4-BE49-F238E27FC236}">
                            <a16:creationId xmlns:a16="http://schemas.microsoft.com/office/drawing/2014/main" id="{85E47A24-42DD-1A15-FAC5-4F2589766C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559" y="4369760"/>
                        <a:ext cx="100965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588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DA956352-1FDE-0E19-6198-ABE7690CB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396" y="728226"/>
            <a:ext cx="8555887" cy="44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示电路中转移电导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=0.2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试求从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看进去的戴维宁等效和诺顿等效电路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15D1B40-9D1A-DEDE-C237-56D41A1EA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210073"/>
              </p:ext>
            </p:extLst>
          </p:nvPr>
        </p:nvGraphicFramePr>
        <p:xfrm>
          <a:off x="416208" y="1174532"/>
          <a:ext cx="22479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49702" imgH="1269484" progId="Visio.Drawing.11">
                  <p:embed/>
                </p:oleObj>
              </mc:Choice>
              <mc:Fallback>
                <p:oleObj name="Visio" r:id="rId2" imgW="2249702" imgH="126948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08" y="1174532"/>
                        <a:ext cx="22479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5">
            <a:extLst>
              <a:ext uri="{FF2B5EF4-FFF2-40B4-BE49-F238E27FC236}">
                <a16:creationId xmlns:a16="http://schemas.microsoft.com/office/drawing/2014/main" id="{3FD77D44-D955-EDC0-33ED-479957E4D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954" y="1958364"/>
            <a:ext cx="3206593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一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源等效变换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82A7E45-A365-4A30-CD6B-F7645306FBEC}"/>
              </a:ext>
            </a:extLst>
          </p:cNvPr>
          <p:cNvGrpSpPr/>
          <p:nvPr/>
        </p:nvGrpSpPr>
        <p:grpSpPr>
          <a:xfrm>
            <a:off x="104523" y="2444532"/>
            <a:ext cx="8818760" cy="1270000"/>
            <a:chOff x="104523" y="2444532"/>
            <a:chExt cx="8818760" cy="1270000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3376584E-27D1-DB27-FA43-9EAF5560A4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705472"/>
                </p:ext>
              </p:extLst>
            </p:nvPr>
          </p:nvGraphicFramePr>
          <p:xfrm>
            <a:off x="104523" y="2444532"/>
            <a:ext cx="22479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4" imgW="2249702" imgH="1269484" progId="Visio.Drawing.11">
                    <p:embed/>
                  </p:oleObj>
                </mc:Choice>
                <mc:Fallback>
                  <p:oleObj name="Visio" r:id="rId4" imgW="2249702" imgH="1269484" progId="Visio.Drawing.11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F15D1B40-9D1A-DEDE-C237-56D41A1EA4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23" y="2444532"/>
                          <a:ext cx="2247900" cy="127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A37BDDBF-ED39-E69F-D9F8-2B016C0165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153861"/>
                </p:ext>
              </p:extLst>
            </p:nvPr>
          </p:nvGraphicFramePr>
          <p:xfrm>
            <a:off x="2438594" y="2485807"/>
            <a:ext cx="1793875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6" imgW="1794664" imgH="1188256" progId="Visio.Drawing.11">
                    <p:embed/>
                  </p:oleObj>
                </mc:Choice>
                <mc:Fallback>
                  <p:oleObj name="Visio" r:id="rId6" imgW="1794664" imgH="1188256" progId="Visio.Drawing.11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3376584E-27D1-DB27-FA43-9EAF5560A4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594" y="2485807"/>
                          <a:ext cx="1793875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48434C16-B35A-19E7-787D-912FD3516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0476630"/>
                </p:ext>
              </p:extLst>
            </p:nvPr>
          </p:nvGraphicFramePr>
          <p:xfrm>
            <a:off x="4318640" y="2485807"/>
            <a:ext cx="1793875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8" imgW="1794664" imgH="1188256" progId="Visio.Drawing.11">
                    <p:embed/>
                  </p:oleObj>
                </mc:Choice>
                <mc:Fallback>
                  <p:oleObj name="Visio" r:id="rId8" imgW="1794664" imgH="1188256" progId="Visio.Drawing.11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A37BDDBF-ED39-E69F-D9F8-2B016C0165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8640" y="2485807"/>
                          <a:ext cx="1793875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3E65C969-A4F9-804A-E34B-3698CC18A3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9740448"/>
                </p:ext>
              </p:extLst>
            </p:nvPr>
          </p:nvGraphicFramePr>
          <p:xfrm>
            <a:off x="6198686" y="2485807"/>
            <a:ext cx="1319213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0" imgW="1319238" imgH="1188256" progId="Visio.Drawing.11">
                    <p:embed/>
                  </p:oleObj>
                </mc:Choice>
                <mc:Fallback>
                  <p:oleObj name="Visio" r:id="rId10" imgW="1319238" imgH="1188256" progId="Visio.Drawing.11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48434C16-B35A-19E7-787D-912FD35168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8686" y="2485807"/>
                          <a:ext cx="1319213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B2631969-B0CB-874B-C643-0E5EDEC4B7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9961862"/>
                </p:ext>
              </p:extLst>
            </p:nvPr>
          </p:nvGraphicFramePr>
          <p:xfrm>
            <a:off x="7604070" y="2485807"/>
            <a:ext cx="1319213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2" imgW="1319238" imgH="1188256" progId="Visio.Drawing.11">
                    <p:embed/>
                  </p:oleObj>
                </mc:Choice>
                <mc:Fallback>
                  <p:oleObj name="Visio" r:id="rId12" imgW="1319238" imgH="1188256" progId="Visio.Drawing.11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3E65C969-A4F9-804A-E34B-3698CC18A3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4070" y="2485807"/>
                          <a:ext cx="1319213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25">
            <a:extLst>
              <a:ext uri="{FF2B5EF4-FFF2-40B4-BE49-F238E27FC236}">
                <a16:creationId xmlns:a16="http://schemas.microsoft.com/office/drawing/2014/main" id="{06D0D78C-0AC8-17B7-D2C6-C26CE0554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175" y="3777697"/>
            <a:ext cx="3206593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二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口特性方程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1B4F96A-F784-3E15-23C2-709CEE758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39812"/>
              </p:ext>
            </p:extLst>
          </p:nvPr>
        </p:nvGraphicFramePr>
        <p:xfrm>
          <a:off x="1368266" y="1233621"/>
          <a:ext cx="1181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1183005" imgH="505937" progId="Visio.Drawing.11">
                  <p:embed/>
                </p:oleObj>
              </mc:Choice>
              <mc:Fallback>
                <p:oleObj name="Visio" r:id="rId14" imgW="1183005" imgH="505937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15D1B40-9D1A-DEDE-C237-56D41A1EA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266" y="1233621"/>
                        <a:ext cx="11811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9C9C91B1-75A1-31E8-14E6-2F16B4F66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61992"/>
              </p:ext>
            </p:extLst>
          </p:nvPr>
        </p:nvGraphicFramePr>
        <p:xfrm>
          <a:off x="744353" y="4240502"/>
          <a:ext cx="1835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85720" imgH="482400" progId="Equation.DSMT4">
                  <p:embed/>
                </p:oleObj>
              </mc:Choice>
              <mc:Fallback>
                <p:oleObj name="Equation" r:id="rId16" imgW="1485720" imgH="482400" progId="Equation.DSMT4">
                  <p:embed/>
                  <p:pic>
                    <p:nvPicPr>
                      <p:cNvPr id="9" name="Object 18">
                        <a:extLst>
                          <a:ext uri="{FF2B5EF4-FFF2-40B4-BE49-F238E27FC236}">
                            <a16:creationId xmlns:a16="http://schemas.microsoft.com/office/drawing/2014/main" id="{DC2416B9-E650-69FB-D7D7-E7E77B11B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53" y="4240502"/>
                        <a:ext cx="18351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EE88018B-4F89-9525-509A-5C57B449A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702653"/>
              </p:ext>
            </p:extLst>
          </p:nvPr>
        </p:nvGraphicFramePr>
        <p:xfrm>
          <a:off x="2872049" y="4302346"/>
          <a:ext cx="10350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177480" progId="Equation.DSMT4">
                  <p:embed/>
                </p:oleObj>
              </mc:Choice>
              <mc:Fallback>
                <p:oleObj name="Equation" r:id="rId18" imgW="838080" imgH="177480" progId="Equation.DSMT4">
                  <p:embed/>
                  <p:pic>
                    <p:nvPicPr>
                      <p:cNvPr id="14" name="Object 18">
                        <a:extLst>
                          <a:ext uri="{FF2B5EF4-FFF2-40B4-BE49-F238E27FC236}">
                            <a16:creationId xmlns:a16="http://schemas.microsoft.com/office/drawing/2014/main" id="{9C9C91B1-75A1-31E8-14E6-2F16B4F66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049" y="4302346"/>
                        <a:ext cx="10350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D291781-FE14-6941-24E8-62602CD8B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92090"/>
              </p:ext>
            </p:extLst>
          </p:nvPr>
        </p:nvGraphicFramePr>
        <p:xfrm>
          <a:off x="4073924" y="3824339"/>
          <a:ext cx="13192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0" imgW="1319238" imgH="1188256" progId="Visio.Drawing.11">
                  <p:embed/>
                </p:oleObj>
              </mc:Choice>
              <mc:Fallback>
                <p:oleObj name="Visio" r:id="rId20" imgW="1319238" imgH="1188256" progId="Visio.Drawing.11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2631969-B0CB-874B-C643-0E5EDEC4B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924" y="3824339"/>
                        <a:ext cx="1319213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>
            <a:extLst>
              <a:ext uri="{FF2B5EF4-FFF2-40B4-BE49-F238E27FC236}">
                <a16:creationId xmlns:a16="http://schemas.microsoft.com/office/drawing/2014/main" id="{7D5D1C52-6FC0-0CA0-9C05-2D0215FC8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24070"/>
              </p:ext>
            </p:extLst>
          </p:nvPr>
        </p:nvGraphicFramePr>
        <p:xfrm>
          <a:off x="5832897" y="4160238"/>
          <a:ext cx="10191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25480" imgH="393480" progId="Equation.DSMT4">
                  <p:embed/>
                </p:oleObj>
              </mc:Choice>
              <mc:Fallback>
                <p:oleObj name="Equation" r:id="rId22" imgW="825480" imgH="393480" progId="Equation.DSMT4">
                  <p:embed/>
                  <p:pic>
                    <p:nvPicPr>
                      <p:cNvPr id="15" name="Object 18">
                        <a:extLst>
                          <a:ext uri="{FF2B5EF4-FFF2-40B4-BE49-F238E27FC236}">
                            <a16:creationId xmlns:a16="http://schemas.microsoft.com/office/drawing/2014/main" id="{EE88018B-4F89-9525-509A-5C57B449AC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897" y="4160238"/>
                        <a:ext cx="10191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144B6B1-5E7C-D231-7AC2-E61F84050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916796"/>
              </p:ext>
            </p:extLst>
          </p:nvPr>
        </p:nvGraphicFramePr>
        <p:xfrm>
          <a:off x="7113692" y="3824339"/>
          <a:ext cx="13192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4" imgW="1319238" imgH="1188256" progId="Visio.Drawing.11">
                  <p:embed/>
                </p:oleObj>
              </mc:Choice>
              <mc:Fallback>
                <p:oleObj name="Visio" r:id="rId24" imgW="1319238" imgH="1188256" progId="Visio.Drawing.11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E65C969-A4F9-804A-E34B-3698CC18A3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692" y="3824339"/>
                        <a:ext cx="1319213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61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DA956352-1FDE-0E19-6198-ABE7690CB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396" y="728226"/>
            <a:ext cx="8555887" cy="44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示电路中转移电导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=0.2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试求从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看进去的戴维南等效和诺顿等效电路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15D1B40-9D1A-DEDE-C237-56D41A1EA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208" y="1174532"/>
          <a:ext cx="22479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49702" imgH="1269484" progId="Visio.Drawing.11">
                  <p:embed/>
                </p:oleObj>
              </mc:Choice>
              <mc:Fallback>
                <p:oleObj name="Visio" r:id="rId2" imgW="2249702" imgH="1269484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15D1B40-9D1A-DEDE-C237-56D41A1EA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08" y="1174532"/>
                        <a:ext cx="22479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5">
            <a:extLst>
              <a:ext uri="{FF2B5EF4-FFF2-40B4-BE49-F238E27FC236}">
                <a16:creationId xmlns:a16="http://schemas.microsoft.com/office/drawing/2014/main" id="{3FD77D44-D955-EDC0-33ED-479957E4D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3895" y="1304568"/>
            <a:ext cx="4738510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三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开路电压、短路电流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效内阻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2CB83CBA-BA47-4CD4-43AC-059B5882D882}"/>
              </a:ext>
            </a:extLst>
          </p:cNvPr>
          <p:cNvGrpSpPr/>
          <p:nvPr/>
        </p:nvGrpSpPr>
        <p:grpSpPr>
          <a:xfrm>
            <a:off x="3912393" y="3639971"/>
            <a:ext cx="3485322" cy="1187450"/>
            <a:chOff x="3912393" y="3639971"/>
            <a:chExt cx="3485322" cy="1187450"/>
          </a:xfrm>
        </p:grpSpPr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3E65C969-A4F9-804A-E34B-3698CC18A3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9321254"/>
                </p:ext>
              </p:extLst>
            </p:nvPr>
          </p:nvGraphicFramePr>
          <p:xfrm>
            <a:off x="3912393" y="3639971"/>
            <a:ext cx="1319213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4" imgW="1319238" imgH="1188256" progId="Visio.Drawing.11">
                    <p:embed/>
                  </p:oleObj>
                </mc:Choice>
                <mc:Fallback>
                  <p:oleObj name="Visio" r:id="rId4" imgW="1319238" imgH="1188256" progId="Visio.Drawing.11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3E65C969-A4F9-804A-E34B-3698CC18A3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393" y="3639971"/>
                          <a:ext cx="1319213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B2631969-B0CB-874B-C643-0E5EDEC4B7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569899"/>
                </p:ext>
              </p:extLst>
            </p:nvPr>
          </p:nvGraphicFramePr>
          <p:xfrm>
            <a:off x="6078502" y="3639971"/>
            <a:ext cx="1319213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6" imgW="1319238" imgH="1188256" progId="Visio.Drawing.11">
                    <p:embed/>
                  </p:oleObj>
                </mc:Choice>
                <mc:Fallback>
                  <p:oleObj name="Visio" r:id="rId6" imgW="1319238" imgH="1188256" progId="Visio.Drawing.11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B2631969-B0CB-874B-C643-0E5EDEC4B7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8502" y="3639971"/>
                          <a:ext cx="1319213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2DA654C-6AEB-F28C-49C6-95748F244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73071"/>
              </p:ext>
            </p:extLst>
          </p:nvPr>
        </p:nvGraphicFramePr>
        <p:xfrm>
          <a:off x="416208" y="1175551"/>
          <a:ext cx="22479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249702" imgH="1269484" progId="Visio.Drawing.11">
                  <p:embed/>
                </p:oleObj>
              </mc:Choice>
              <mc:Fallback>
                <p:oleObj name="Visio" r:id="rId8" imgW="2249702" imgH="1269484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15D1B40-9D1A-DEDE-C237-56D41A1EA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08" y="1175551"/>
                        <a:ext cx="2247900" cy="127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>
            <a:extLst>
              <a:ext uri="{FF2B5EF4-FFF2-40B4-BE49-F238E27FC236}">
                <a16:creationId xmlns:a16="http://schemas.microsoft.com/office/drawing/2014/main" id="{06260364-F9FF-8BF7-0DDB-F793C356C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64117"/>
              </p:ext>
            </p:extLst>
          </p:nvPr>
        </p:nvGraphicFramePr>
        <p:xfrm>
          <a:off x="3670300" y="1786288"/>
          <a:ext cx="180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482400" progId="Equation.DSMT4">
                  <p:embed/>
                </p:oleObj>
              </mc:Choice>
              <mc:Fallback>
                <p:oleObj name="Equation" r:id="rId10" imgW="1460160" imgH="482400" progId="Equation.DSMT4">
                  <p:embed/>
                  <p:pic>
                    <p:nvPicPr>
                      <p:cNvPr id="14" name="Object 18">
                        <a:extLst>
                          <a:ext uri="{FF2B5EF4-FFF2-40B4-BE49-F238E27FC236}">
                            <a16:creationId xmlns:a16="http://schemas.microsoft.com/office/drawing/2014/main" id="{9C9C91B1-75A1-31E8-14E6-2F16B4F66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786288"/>
                        <a:ext cx="180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CED90277-9E1A-FBD5-59AD-FA7AD01D8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189931"/>
              </p:ext>
            </p:extLst>
          </p:nvPr>
        </p:nvGraphicFramePr>
        <p:xfrm>
          <a:off x="5922134" y="1923205"/>
          <a:ext cx="8159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20" name="Object 18">
                        <a:extLst>
                          <a:ext uri="{FF2B5EF4-FFF2-40B4-BE49-F238E27FC236}">
                            <a16:creationId xmlns:a16="http://schemas.microsoft.com/office/drawing/2014/main" id="{06260364-F9FF-8BF7-0DDB-F793C356C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134" y="1923205"/>
                        <a:ext cx="8159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4254F60-A3EA-509A-DC03-04CF2BAA3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60808"/>
              </p:ext>
            </p:extLst>
          </p:nvPr>
        </p:nvGraphicFramePr>
        <p:xfrm>
          <a:off x="416208" y="2524880"/>
          <a:ext cx="235902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2361376" imgH="1269484" progId="Visio.Drawing.11">
                  <p:embed/>
                </p:oleObj>
              </mc:Choice>
              <mc:Fallback>
                <p:oleObj name="Visio" r:id="rId14" imgW="2361376" imgH="1269484" progId="Visio.Drawing.11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B2DA654C-6AEB-F28C-49C6-95748F244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08" y="2524880"/>
                        <a:ext cx="2359025" cy="1268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C12E55A1-987E-E6F1-AE65-271D1F557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646368"/>
              </p:ext>
            </p:extLst>
          </p:nvPr>
        </p:nvGraphicFramePr>
        <p:xfrm>
          <a:off x="3186137" y="2807438"/>
          <a:ext cx="1771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34960" imgH="482400" progId="Equation.DSMT4">
                  <p:embed/>
                </p:oleObj>
              </mc:Choice>
              <mc:Fallback>
                <p:oleObj name="Equation" r:id="rId16" imgW="1434960" imgH="482400" progId="Equation.DSMT4">
                  <p:embed/>
                  <p:pic>
                    <p:nvPicPr>
                      <p:cNvPr id="20" name="Object 18">
                        <a:extLst>
                          <a:ext uri="{FF2B5EF4-FFF2-40B4-BE49-F238E27FC236}">
                            <a16:creationId xmlns:a16="http://schemas.microsoft.com/office/drawing/2014/main" id="{06260364-F9FF-8BF7-0DDB-F793C356C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37" y="2807438"/>
                        <a:ext cx="1771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>
            <a:extLst>
              <a:ext uri="{FF2B5EF4-FFF2-40B4-BE49-F238E27FC236}">
                <a16:creationId xmlns:a16="http://schemas.microsoft.com/office/drawing/2014/main" id="{147AE00E-CBFA-738C-DBAF-DFA12C61F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72183"/>
              </p:ext>
            </p:extLst>
          </p:nvPr>
        </p:nvGraphicFramePr>
        <p:xfrm>
          <a:off x="5368692" y="3017798"/>
          <a:ext cx="7985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228600" progId="Equation.DSMT4">
                  <p:embed/>
                </p:oleObj>
              </mc:Choice>
              <mc:Fallback>
                <p:oleObj name="Equation" r:id="rId18" imgW="647640" imgH="228600" progId="Equation.DSMT4">
                  <p:embed/>
                  <p:pic>
                    <p:nvPicPr>
                      <p:cNvPr id="23" name="Object 18">
                        <a:extLst>
                          <a:ext uri="{FF2B5EF4-FFF2-40B4-BE49-F238E27FC236}">
                            <a16:creationId xmlns:a16="http://schemas.microsoft.com/office/drawing/2014/main" id="{C12E55A1-987E-E6F1-AE65-271D1F5570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692" y="3017798"/>
                        <a:ext cx="7985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>
            <a:extLst>
              <a:ext uri="{FF2B5EF4-FFF2-40B4-BE49-F238E27FC236}">
                <a16:creationId xmlns:a16="http://schemas.microsoft.com/office/drawing/2014/main" id="{FCC637EF-2814-4CD9-E92A-FC9170A44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51212"/>
              </p:ext>
            </p:extLst>
          </p:nvPr>
        </p:nvGraphicFramePr>
        <p:xfrm>
          <a:off x="6738109" y="2892385"/>
          <a:ext cx="1893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36480" imgH="431640" progId="Equation.DSMT4">
                  <p:embed/>
                </p:oleObj>
              </mc:Choice>
              <mc:Fallback>
                <p:oleObj name="Equation" r:id="rId20" imgW="1536480" imgH="431640" progId="Equation.DSMT4">
                  <p:embed/>
                  <p:pic>
                    <p:nvPicPr>
                      <p:cNvPr id="24" name="Object 18">
                        <a:extLst>
                          <a:ext uri="{FF2B5EF4-FFF2-40B4-BE49-F238E27FC236}">
                            <a16:creationId xmlns:a16="http://schemas.microsoft.com/office/drawing/2014/main" id="{147AE00E-CBFA-738C-DBAF-DFA12C61F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109" y="2892385"/>
                        <a:ext cx="18938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34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DA956352-1FDE-0E19-6198-ABE7690CB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396" y="728226"/>
            <a:ext cx="8555887" cy="44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示电路中转移电导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=0.2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试求从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看进去的戴维南等效和诺顿等效电路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15D1B40-9D1A-DEDE-C237-56D41A1EA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208" y="1174532"/>
          <a:ext cx="22479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49702" imgH="1269484" progId="Visio.Drawing.11">
                  <p:embed/>
                </p:oleObj>
              </mc:Choice>
              <mc:Fallback>
                <p:oleObj name="Visio" r:id="rId2" imgW="2249702" imgH="1269484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15D1B40-9D1A-DEDE-C237-56D41A1EA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08" y="1174532"/>
                        <a:ext cx="22479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5">
            <a:extLst>
              <a:ext uri="{FF2B5EF4-FFF2-40B4-BE49-F238E27FC236}">
                <a16:creationId xmlns:a16="http://schemas.microsoft.com/office/drawing/2014/main" id="{3FD77D44-D955-EDC0-33ED-479957E4D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3895" y="1192264"/>
            <a:ext cx="4738510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效电阻的计算方法四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外施电源法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2CB83CBA-BA47-4CD4-43AC-059B5882D882}"/>
              </a:ext>
            </a:extLst>
          </p:cNvPr>
          <p:cNvGrpSpPr/>
          <p:nvPr/>
        </p:nvGrpSpPr>
        <p:grpSpPr>
          <a:xfrm>
            <a:off x="3723207" y="1564159"/>
            <a:ext cx="3485322" cy="1187450"/>
            <a:chOff x="3912393" y="3639971"/>
            <a:chExt cx="3485322" cy="1187450"/>
          </a:xfrm>
        </p:grpSpPr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3E65C969-A4F9-804A-E34B-3698CC18A3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260331"/>
                </p:ext>
              </p:extLst>
            </p:nvPr>
          </p:nvGraphicFramePr>
          <p:xfrm>
            <a:off x="3912393" y="3639971"/>
            <a:ext cx="1319213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4" imgW="1319238" imgH="1188256" progId="Visio.Drawing.11">
                    <p:embed/>
                  </p:oleObj>
                </mc:Choice>
                <mc:Fallback>
                  <p:oleObj name="Visio" r:id="rId4" imgW="1319238" imgH="1188256" progId="Visio.Drawing.11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3E65C969-A4F9-804A-E34B-3698CC18A3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393" y="3639971"/>
                          <a:ext cx="1319213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B2631969-B0CB-874B-C643-0E5EDEC4B7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9194863"/>
                </p:ext>
              </p:extLst>
            </p:nvPr>
          </p:nvGraphicFramePr>
          <p:xfrm>
            <a:off x="6078502" y="3639971"/>
            <a:ext cx="1319213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6" imgW="1319238" imgH="1188256" progId="Visio.Drawing.11">
                    <p:embed/>
                  </p:oleObj>
                </mc:Choice>
                <mc:Fallback>
                  <p:oleObj name="Visio" r:id="rId6" imgW="1319238" imgH="1188256" progId="Visio.Drawing.11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B2631969-B0CB-874B-C643-0E5EDEC4B7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8502" y="3639971"/>
                          <a:ext cx="1319213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8">
            <a:extLst>
              <a:ext uri="{FF2B5EF4-FFF2-40B4-BE49-F238E27FC236}">
                <a16:creationId xmlns:a16="http://schemas.microsoft.com/office/drawing/2014/main" id="{06260364-F9FF-8BF7-0DDB-F793C356C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167121"/>
              </p:ext>
            </p:extLst>
          </p:nvPr>
        </p:nvGraphicFramePr>
        <p:xfrm>
          <a:off x="3793249" y="2909962"/>
          <a:ext cx="23209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431640" progId="Equation.DSMT4">
                  <p:embed/>
                </p:oleObj>
              </mc:Choice>
              <mc:Fallback>
                <p:oleObj name="Equation" r:id="rId8" imgW="1879560" imgH="431640" progId="Equation.DSMT4">
                  <p:embed/>
                  <p:pic>
                    <p:nvPicPr>
                      <p:cNvPr id="20" name="Object 18">
                        <a:extLst>
                          <a:ext uri="{FF2B5EF4-FFF2-40B4-BE49-F238E27FC236}">
                            <a16:creationId xmlns:a16="http://schemas.microsoft.com/office/drawing/2014/main" id="{06260364-F9FF-8BF7-0DDB-F793C356C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49" y="2909962"/>
                        <a:ext cx="23209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4254F60-A3EA-509A-DC03-04CF2BAA3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71739"/>
              </p:ext>
            </p:extLst>
          </p:nvPr>
        </p:nvGraphicFramePr>
        <p:xfrm>
          <a:off x="778817" y="2495754"/>
          <a:ext cx="235902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361376" imgH="1269484" progId="Visio.Drawing.11">
                  <p:embed/>
                </p:oleObj>
              </mc:Choice>
              <mc:Fallback>
                <p:oleObj name="Visio" r:id="rId10" imgW="2361376" imgH="1269484" progId="Visio.Drawing.11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14254F60-A3EA-509A-DC03-04CF2BAA3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17" y="2495754"/>
                        <a:ext cx="2359025" cy="1268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>
            <a:extLst>
              <a:ext uri="{FF2B5EF4-FFF2-40B4-BE49-F238E27FC236}">
                <a16:creationId xmlns:a16="http://schemas.microsoft.com/office/drawing/2014/main" id="{FCC637EF-2814-4CD9-E92A-FC9170A44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50464"/>
              </p:ext>
            </p:extLst>
          </p:nvPr>
        </p:nvGraphicFramePr>
        <p:xfrm>
          <a:off x="7962405" y="1879545"/>
          <a:ext cx="609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393480" progId="Equation.DSMT4">
                  <p:embed/>
                </p:oleObj>
              </mc:Choice>
              <mc:Fallback>
                <p:oleObj name="Equation" r:id="rId12" imgW="495000" imgH="393480" progId="Equation.DSMT4">
                  <p:embed/>
                  <p:pic>
                    <p:nvPicPr>
                      <p:cNvPr id="25" name="Object 18">
                        <a:extLst>
                          <a:ext uri="{FF2B5EF4-FFF2-40B4-BE49-F238E27FC236}">
                            <a16:creationId xmlns:a16="http://schemas.microsoft.com/office/drawing/2014/main" id="{FCC637EF-2814-4CD9-E92A-FC9170A44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405" y="1879545"/>
                        <a:ext cx="609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104BADD2-9F4D-E9BA-5F2A-80A47E2E5249}"/>
              </a:ext>
            </a:extLst>
          </p:cNvPr>
          <p:cNvGrpSpPr/>
          <p:nvPr/>
        </p:nvGrpSpPr>
        <p:grpSpPr>
          <a:xfrm>
            <a:off x="3722947" y="1829627"/>
            <a:ext cx="2739006" cy="715348"/>
            <a:chOff x="3723207" y="1809532"/>
            <a:chExt cx="2739006" cy="715348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C559374-FD95-64A9-A212-9005A8E2387B}"/>
                </a:ext>
              </a:extLst>
            </p:cNvPr>
            <p:cNvSpPr/>
            <p:nvPr/>
          </p:nvSpPr>
          <p:spPr>
            <a:xfrm>
              <a:off x="3723207" y="1809532"/>
              <a:ext cx="525600" cy="635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BBB38F9E-43D8-1089-73EE-FE38820C1631}"/>
                </a:ext>
              </a:extLst>
            </p:cNvPr>
            <p:cNvGrpSpPr/>
            <p:nvPr/>
          </p:nvGrpSpPr>
          <p:grpSpPr>
            <a:xfrm>
              <a:off x="5936613" y="1809532"/>
              <a:ext cx="525600" cy="715348"/>
              <a:chOff x="5936613" y="1809532"/>
              <a:chExt cx="525600" cy="715348"/>
            </a:xfrm>
          </p:grpSpPr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51CB3BAA-AEF6-1D44-28CD-D5EDE4CBE0FC}"/>
                  </a:ext>
                </a:extLst>
              </p:cNvPr>
              <p:cNvSpPr/>
              <p:nvPr/>
            </p:nvSpPr>
            <p:spPr>
              <a:xfrm>
                <a:off x="5936613" y="1859450"/>
                <a:ext cx="525600" cy="635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" name="直接连接符 6">
                <a:extLst>
                  <a:ext uri="{FF2B5EF4-FFF2-40B4-BE49-F238E27FC236}">
                    <a16:creationId xmlns:a16="http://schemas.microsoft.com/office/drawing/2014/main" id="{FA8FE7E7-B6B0-13D4-F291-443787A98968}"/>
                  </a:ext>
                </a:extLst>
              </p:cNvPr>
              <p:cNvCxnSpPr/>
              <p:nvPr/>
            </p:nvCxnSpPr>
            <p:spPr>
              <a:xfrm>
                <a:off x="6132786" y="1809532"/>
                <a:ext cx="0" cy="715348"/>
              </a:xfrm>
              <a:prstGeom prst="line">
                <a:avLst/>
              </a:prstGeom>
              <a:ln w="12700">
                <a:solidFill>
                  <a:srgbClr val="1D3A8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2E25FE0-6F7F-93D1-7584-54A0285AD844}"/>
              </a:ext>
            </a:extLst>
          </p:cNvPr>
          <p:cNvGrpSpPr/>
          <p:nvPr/>
        </p:nvGrpSpPr>
        <p:grpSpPr>
          <a:xfrm>
            <a:off x="4591103" y="1564159"/>
            <a:ext cx="2951194" cy="1187450"/>
            <a:chOff x="4591103" y="1544064"/>
            <a:chExt cx="2951194" cy="1187450"/>
          </a:xfrm>
        </p:grpSpPr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4F488DDD-571F-6135-B8EC-6FB17744D6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0648882"/>
                </p:ext>
              </p:extLst>
            </p:nvPr>
          </p:nvGraphicFramePr>
          <p:xfrm>
            <a:off x="6708859" y="1544064"/>
            <a:ext cx="833438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4" imgW="834081" imgH="1188256" progId="Visio.Drawing.11">
                    <p:embed/>
                  </p:oleObj>
                </mc:Choice>
                <mc:Fallback>
                  <p:oleObj name="Visio" r:id="rId14" imgW="834081" imgH="1188256" progId="Visio.Drawing.11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B2631969-B0CB-874B-C643-0E5EDEC4B7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8859" y="1544064"/>
                          <a:ext cx="833438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8E3749C1-11DC-C14A-CA2D-FA96EB765D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4269468"/>
                </p:ext>
              </p:extLst>
            </p:nvPr>
          </p:nvGraphicFramePr>
          <p:xfrm>
            <a:off x="4591103" y="1544064"/>
            <a:ext cx="833438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6" imgW="834081" imgH="1188256" progId="Visio.Drawing.11">
                    <p:embed/>
                  </p:oleObj>
                </mc:Choice>
                <mc:Fallback>
                  <p:oleObj name="Visio" r:id="rId16" imgW="834081" imgH="1188256" progId="Visio.Drawing.11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4F488DDD-571F-6135-B8EC-6FB17744D6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1103" y="1544064"/>
                          <a:ext cx="833438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18">
            <a:extLst>
              <a:ext uri="{FF2B5EF4-FFF2-40B4-BE49-F238E27FC236}">
                <a16:creationId xmlns:a16="http://schemas.microsoft.com/office/drawing/2014/main" id="{F69B1D56-2EC6-485E-8CA9-CEB39E8F4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02932"/>
              </p:ext>
            </p:extLst>
          </p:nvPr>
        </p:nvGraphicFramePr>
        <p:xfrm>
          <a:off x="6911531" y="2909962"/>
          <a:ext cx="831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393480" progId="Equation.DSMT4">
                  <p:embed/>
                </p:oleObj>
              </mc:Choice>
              <mc:Fallback>
                <p:oleObj name="Equation" r:id="rId18" imgW="672840" imgH="393480" progId="Equation.DSMT4">
                  <p:embed/>
                  <p:pic>
                    <p:nvPicPr>
                      <p:cNvPr id="20" name="Object 18">
                        <a:extLst>
                          <a:ext uri="{FF2B5EF4-FFF2-40B4-BE49-F238E27FC236}">
                            <a16:creationId xmlns:a16="http://schemas.microsoft.com/office/drawing/2014/main" id="{06260364-F9FF-8BF7-0DDB-F793C356C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531" y="2909962"/>
                        <a:ext cx="8318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5">
            <a:extLst>
              <a:ext uri="{FF2B5EF4-FFF2-40B4-BE49-F238E27FC236}">
                <a16:creationId xmlns:a16="http://schemas.microsoft.com/office/drawing/2014/main" id="{81047D37-2AAB-EA19-31A1-5A0972B2C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67" y="3899754"/>
            <a:ext cx="904759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思考：</a:t>
            </a:r>
            <a:endParaRPr lang="zh-CN" altLang="en-US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80D83FD3-C74A-7D41-2D02-157880048D4B}"/>
              </a:ext>
            </a:extLst>
          </p:cNvPr>
          <p:cNvGrpSpPr/>
          <p:nvPr/>
        </p:nvGrpSpPr>
        <p:grpSpPr>
          <a:xfrm>
            <a:off x="1292328" y="3819525"/>
            <a:ext cx="3101975" cy="1187450"/>
            <a:chOff x="4297946" y="3637947"/>
            <a:chExt cx="3101975" cy="1187450"/>
          </a:xfrm>
        </p:grpSpPr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EDCB8EB-664A-1D77-DA05-1B96A08CB1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9966608"/>
                </p:ext>
              </p:extLst>
            </p:nvPr>
          </p:nvGraphicFramePr>
          <p:xfrm>
            <a:off x="4297946" y="3637947"/>
            <a:ext cx="935037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0" imgW="935098" imgH="1188256" progId="Visio.Drawing.11">
                    <p:embed/>
                  </p:oleObj>
                </mc:Choice>
                <mc:Fallback>
                  <p:oleObj name="Visio" r:id="rId20" imgW="935098" imgH="1188256" progId="Visio.Drawing.11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3E65C969-A4F9-804A-E34B-3698CC18A3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946" y="3637947"/>
                          <a:ext cx="935037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019F7017-26F2-0B3E-DFEF-AE8B8DE547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6991236"/>
                </p:ext>
              </p:extLst>
            </p:nvPr>
          </p:nvGraphicFramePr>
          <p:xfrm>
            <a:off x="6409321" y="3637947"/>
            <a:ext cx="990600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2" imgW="990703" imgH="1188256" progId="Visio.Drawing.11">
                    <p:embed/>
                  </p:oleObj>
                </mc:Choice>
                <mc:Fallback>
                  <p:oleObj name="Visio" r:id="rId22" imgW="990703" imgH="1188256" progId="Visio.Drawing.11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B2631969-B0CB-874B-C643-0E5EDEC4B7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9321" y="3637947"/>
                          <a:ext cx="990600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48F79CEF-3E4E-F61C-2ADA-CACFC5B44E55}"/>
              </a:ext>
            </a:extLst>
          </p:cNvPr>
          <p:cNvGrpSpPr/>
          <p:nvPr/>
        </p:nvGrpSpPr>
        <p:grpSpPr>
          <a:xfrm>
            <a:off x="5042420" y="3819525"/>
            <a:ext cx="3101975" cy="1187450"/>
            <a:chOff x="4297946" y="3637947"/>
            <a:chExt cx="3101975" cy="1187450"/>
          </a:xfrm>
        </p:grpSpPr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8EB59887-346E-2382-4838-51FD19E845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0921772"/>
                </p:ext>
              </p:extLst>
            </p:nvPr>
          </p:nvGraphicFramePr>
          <p:xfrm>
            <a:off x="4297946" y="3637947"/>
            <a:ext cx="935037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4" imgW="935098" imgH="1188256" progId="Visio.Drawing.11">
                    <p:embed/>
                  </p:oleObj>
                </mc:Choice>
                <mc:Fallback>
                  <p:oleObj name="Visio" r:id="rId24" imgW="935098" imgH="1188256" progId="Visio.Drawing.11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EDCB8EB-664A-1D77-DA05-1B96A08CB1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946" y="3637947"/>
                          <a:ext cx="935037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C1B7EA9F-4D06-D026-8B42-9FE3C9A476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543748"/>
                </p:ext>
              </p:extLst>
            </p:nvPr>
          </p:nvGraphicFramePr>
          <p:xfrm>
            <a:off x="6409321" y="3637947"/>
            <a:ext cx="990600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5" imgW="990703" imgH="1188256" progId="Visio.Drawing.11">
                    <p:embed/>
                  </p:oleObj>
                </mc:Choice>
                <mc:Fallback>
                  <p:oleObj name="Visio" r:id="rId25" imgW="990703" imgH="1188256" progId="Visio.Drawing.11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019F7017-26F2-0B3E-DFEF-AE8B8DE547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9321" y="3637947"/>
                          <a:ext cx="990600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A99DB020-244D-D035-F7E2-073893937D05}"/>
              </a:ext>
            </a:extLst>
          </p:cNvPr>
          <p:cNvGrpSpPr/>
          <p:nvPr/>
        </p:nvGrpSpPr>
        <p:grpSpPr>
          <a:xfrm>
            <a:off x="1775890" y="3820755"/>
            <a:ext cx="2951194" cy="1187450"/>
            <a:chOff x="4591103" y="1544064"/>
            <a:chExt cx="2951194" cy="1187450"/>
          </a:xfrm>
        </p:grpSpPr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479F6151-6ECB-9FDF-F560-DF5E11852E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735236"/>
                </p:ext>
              </p:extLst>
            </p:nvPr>
          </p:nvGraphicFramePr>
          <p:xfrm>
            <a:off x="6708859" y="1544064"/>
            <a:ext cx="833438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6" imgW="834081" imgH="1188256" progId="Visio.Drawing.11">
                    <p:embed/>
                  </p:oleObj>
                </mc:Choice>
                <mc:Fallback>
                  <p:oleObj name="Visio" r:id="rId26" imgW="834081" imgH="1188256" progId="Visio.Drawing.11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4F488DDD-571F-6135-B8EC-6FB17744D6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8859" y="1544064"/>
                          <a:ext cx="833438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A6CCEED4-0A5E-4F17-788F-F1F121728C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572815"/>
                </p:ext>
              </p:extLst>
            </p:nvPr>
          </p:nvGraphicFramePr>
          <p:xfrm>
            <a:off x="4591103" y="1544064"/>
            <a:ext cx="833438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6" imgW="834081" imgH="1188256" progId="Visio.Drawing.11">
                    <p:embed/>
                  </p:oleObj>
                </mc:Choice>
                <mc:Fallback>
                  <p:oleObj name="Visio" r:id="rId16" imgW="834081" imgH="1188256" progId="Visio.Drawing.11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8E3749C1-11DC-C14A-CA2D-FA96EB765D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1103" y="1544064"/>
                          <a:ext cx="833438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FED616F5-B3ED-F2C9-938D-FC7116D7FAF6}"/>
              </a:ext>
            </a:extLst>
          </p:cNvPr>
          <p:cNvGrpSpPr/>
          <p:nvPr/>
        </p:nvGrpSpPr>
        <p:grpSpPr>
          <a:xfrm>
            <a:off x="5524658" y="3815113"/>
            <a:ext cx="2951937" cy="1191862"/>
            <a:chOff x="8187471" y="1386022"/>
            <a:chExt cx="2951937" cy="1191862"/>
          </a:xfrm>
        </p:grpSpPr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F7513D09-1452-C59C-CF02-89DB7C6665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2834123"/>
                </p:ext>
              </p:extLst>
            </p:nvPr>
          </p:nvGraphicFramePr>
          <p:xfrm>
            <a:off x="8187471" y="1390434"/>
            <a:ext cx="833438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7" imgW="834081" imgH="1188256" progId="Visio.Drawing.11">
                    <p:embed/>
                  </p:oleObj>
                </mc:Choice>
                <mc:Fallback>
                  <p:oleObj name="Visio" r:id="rId27" imgW="834081" imgH="1188256" progId="Visio.Drawing.11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479F6151-6ECB-9FDF-F560-DF5E11852E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7471" y="1390434"/>
                          <a:ext cx="833438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3B404524-E976-C50C-5619-B6D9A93335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9360387"/>
                </p:ext>
              </p:extLst>
            </p:nvPr>
          </p:nvGraphicFramePr>
          <p:xfrm>
            <a:off x="10305970" y="1386022"/>
            <a:ext cx="833438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6" imgW="834081" imgH="1188256" progId="Visio.Drawing.11">
                    <p:embed/>
                  </p:oleObj>
                </mc:Choice>
                <mc:Fallback>
                  <p:oleObj name="Visio" r:id="rId16" imgW="834081" imgH="1188256" progId="Visio.Drawing.11">
                    <p:embed/>
                    <p:pic>
                      <p:nvPicPr>
                        <p:cNvPr id="40" name="对象 39">
                          <a:extLst>
                            <a:ext uri="{FF2B5EF4-FFF2-40B4-BE49-F238E27FC236}">
                              <a16:creationId xmlns:a16="http://schemas.microsoft.com/office/drawing/2014/main" id="{A6CCEED4-0A5E-4F17-788F-F1F121728C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5970" y="1386022"/>
                          <a:ext cx="833438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F7F14F0D-E563-4053-9662-1D347B3F376B}"/>
              </a:ext>
            </a:extLst>
          </p:cNvPr>
          <p:cNvCxnSpPr>
            <a:cxnSpLocks/>
          </p:cNvCxnSpPr>
          <p:nvPr/>
        </p:nvCxnSpPr>
        <p:spPr>
          <a:xfrm>
            <a:off x="4862348" y="3752603"/>
            <a:ext cx="0" cy="1190664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FC36C29-0477-135D-BA97-24532A81EB74}"/>
              </a:ext>
            </a:extLst>
          </p:cNvPr>
          <p:cNvGrpSpPr/>
          <p:nvPr/>
        </p:nvGrpSpPr>
        <p:grpSpPr>
          <a:xfrm>
            <a:off x="5287028" y="4092290"/>
            <a:ext cx="2882947" cy="938810"/>
            <a:chOff x="5287028" y="4092290"/>
            <a:chExt cx="2882947" cy="938810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8813CA9A-6237-821F-7934-D8966EC03A1C}"/>
                </a:ext>
              </a:extLst>
            </p:cNvPr>
            <p:cNvSpPr/>
            <p:nvPr/>
          </p:nvSpPr>
          <p:spPr>
            <a:xfrm>
              <a:off x="5287028" y="4107770"/>
              <a:ext cx="564578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zh-CN" altLang="en-US" sz="5400" b="0" cap="none" spc="0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zh-CN" alt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3810A422-F61E-3E23-8B1E-AAAB0B0129B8}"/>
                </a:ext>
              </a:extLst>
            </p:cNvPr>
            <p:cNvSpPr/>
            <p:nvPr/>
          </p:nvSpPr>
          <p:spPr>
            <a:xfrm>
              <a:off x="7605397" y="4092290"/>
              <a:ext cx="564578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zh-CN" altLang="en-US" sz="5400" b="0" cap="none" spc="0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zh-CN" alt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3476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97510C2F-7694-65D9-E6F0-490057326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73" y="720431"/>
            <a:ext cx="2601892" cy="44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用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大功率传输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D0D08A9-4E4D-EBEE-3416-0CC7C9AE2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56176"/>
              </p:ext>
            </p:extLst>
          </p:nvPr>
        </p:nvGraphicFramePr>
        <p:xfrm>
          <a:off x="645379" y="1283543"/>
          <a:ext cx="1206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206174" imgH="783970" progId="Visio.Drawing.11">
                  <p:embed/>
                </p:oleObj>
              </mc:Choice>
              <mc:Fallback>
                <p:oleObj name="Visio" r:id="rId2" imgW="1206174" imgH="78397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79" y="1283543"/>
                        <a:ext cx="1206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3B7918B-FCE5-B86E-3FC0-FED77F682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940961"/>
              </p:ext>
            </p:extLst>
          </p:nvPr>
        </p:nvGraphicFramePr>
        <p:xfrm>
          <a:off x="2493861" y="1227967"/>
          <a:ext cx="1206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206174" imgH="783970" progId="Visio.Drawing.11">
                  <p:embed/>
                </p:oleObj>
              </mc:Choice>
              <mc:Fallback>
                <p:oleObj name="Visio" r:id="rId4" imgW="1206174" imgH="783970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D0D08A9-4E4D-EBEE-3416-0CC7C9AE29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861" y="1227967"/>
                        <a:ext cx="1206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51D698C7-F2B9-3650-3FED-3BA67E526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7512"/>
              </p:ext>
            </p:extLst>
          </p:nvPr>
        </p:nvGraphicFramePr>
        <p:xfrm>
          <a:off x="690563" y="2116138"/>
          <a:ext cx="28956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583920" progId="Equation.DSMT4">
                  <p:embed/>
                </p:oleObj>
              </mc:Choice>
              <mc:Fallback>
                <p:oleObj name="Equation" r:id="rId6" imgW="2514600" imgH="583920" progId="Equation.DSMT4">
                  <p:embed/>
                  <p:pic>
                    <p:nvPicPr>
                      <p:cNvPr id="540676" name="Object 4">
                        <a:extLst>
                          <a:ext uri="{FF2B5EF4-FFF2-40B4-BE49-F238E27FC236}">
                            <a16:creationId xmlns:a16="http://schemas.microsoft.com/office/drawing/2014/main" id="{54566B61-58B1-B613-B0F0-295738A88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116138"/>
                        <a:ext cx="28956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0C12F2C5-A584-9BE4-2D0E-427889F93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4274"/>
              </p:ext>
            </p:extLst>
          </p:nvPr>
        </p:nvGraphicFramePr>
        <p:xfrm>
          <a:off x="495342" y="2940958"/>
          <a:ext cx="42656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60640" imgH="482400" progId="Equation.DSMT4">
                  <p:embed/>
                </p:oleObj>
              </mc:Choice>
              <mc:Fallback>
                <p:oleObj name="Equation" r:id="rId8" imgW="3860640" imgH="482400" progId="Equation.DSMT4">
                  <p:embed/>
                  <p:pic>
                    <p:nvPicPr>
                      <p:cNvPr id="540690" name="Object 18">
                        <a:extLst>
                          <a:ext uri="{FF2B5EF4-FFF2-40B4-BE49-F238E27FC236}">
                            <a16:creationId xmlns:a16="http://schemas.microsoft.com/office/drawing/2014/main" id="{348C422D-9992-2B3C-3E09-F0D7392E4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42" y="2940958"/>
                        <a:ext cx="42656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FF38507E-F73E-5C49-7A5B-07E908D56172}"/>
              </a:ext>
            </a:extLst>
          </p:cNvPr>
          <p:cNvGrpSpPr/>
          <p:nvPr/>
        </p:nvGrpSpPr>
        <p:grpSpPr>
          <a:xfrm>
            <a:off x="367397" y="3696604"/>
            <a:ext cx="4001388" cy="402242"/>
            <a:chOff x="367397" y="3696604"/>
            <a:chExt cx="4186107" cy="402242"/>
          </a:xfrm>
        </p:grpSpPr>
        <p:sp>
          <p:nvSpPr>
            <p:cNvPr id="9" name="Rectangle 26">
              <a:extLst>
                <a:ext uri="{FF2B5EF4-FFF2-40B4-BE49-F238E27FC236}">
                  <a16:creationId xmlns:a16="http://schemas.microsoft.com/office/drawing/2014/main" id="{94C9E377-4FD0-62FC-AAF2-872697450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397" y="3735010"/>
              <a:ext cx="3606800" cy="318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zh-CN" altLang="en-US" sz="1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最大功率传输条件：</a:t>
              </a:r>
            </a:p>
          </p:txBody>
        </p:sp>
        <p:graphicFrame>
          <p:nvGraphicFramePr>
            <p:cNvPr id="10" name="Object 27">
              <a:extLst>
                <a:ext uri="{FF2B5EF4-FFF2-40B4-BE49-F238E27FC236}">
                  <a16:creationId xmlns:a16="http://schemas.microsoft.com/office/drawing/2014/main" id="{579971DF-3308-36AE-1F0F-66C353B54D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9868457"/>
                </p:ext>
              </p:extLst>
            </p:nvPr>
          </p:nvGraphicFramePr>
          <p:xfrm>
            <a:off x="2592027" y="3773408"/>
            <a:ext cx="692150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45760" imgH="241200" progId="Equation.DSMT4">
                    <p:embed/>
                  </p:oleObj>
                </mc:Choice>
                <mc:Fallback>
                  <p:oleObj name="Equation" r:id="rId10" imgW="545760" imgH="241200" progId="Equation.DSMT4">
                    <p:embed/>
                    <p:pic>
                      <p:nvPicPr>
                        <p:cNvPr id="509979" name="Object 27">
                          <a:extLst>
                            <a:ext uri="{FF2B5EF4-FFF2-40B4-BE49-F238E27FC236}">
                              <a16:creationId xmlns:a16="http://schemas.microsoft.com/office/drawing/2014/main" id="{2E300660-D467-A36E-5299-731EFADF1A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027" y="3773408"/>
                          <a:ext cx="692150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30">
              <a:extLst>
                <a:ext uri="{FF2B5EF4-FFF2-40B4-BE49-F238E27FC236}">
                  <a16:creationId xmlns:a16="http://schemas.microsoft.com/office/drawing/2014/main" id="{66EDDE29-80C8-2972-C33D-81831AA48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0730" y="3696604"/>
              <a:ext cx="1462774" cy="380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1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（</a:t>
              </a:r>
              <a:r>
                <a:rPr lang="zh-CN" altLang="en-US" sz="1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负载匹配</a:t>
              </a:r>
              <a:r>
                <a:rPr lang="zh-CN" altLang="en-US" sz="1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）</a:t>
              </a:r>
            </a:p>
          </p:txBody>
        </p:sp>
      </p:grpSp>
      <p:graphicFrame>
        <p:nvGraphicFramePr>
          <p:cNvPr id="12" name="Object 33">
            <a:extLst>
              <a:ext uri="{FF2B5EF4-FFF2-40B4-BE49-F238E27FC236}">
                <a16:creationId xmlns:a16="http://schemas.microsoft.com/office/drawing/2014/main" id="{6E049237-1A39-A100-362B-416D674A4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86687"/>
              </p:ext>
            </p:extLst>
          </p:nvPr>
        </p:nvGraphicFramePr>
        <p:xfrm>
          <a:off x="708000" y="4199617"/>
          <a:ext cx="2520759" cy="649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47840" imgH="545760" progId="Equation.DSMT4">
                  <p:embed/>
                </p:oleObj>
              </mc:Choice>
              <mc:Fallback>
                <p:oleObj name="Equation" r:id="rId12" imgW="2247840" imgH="545760" progId="Equation.DSMT4">
                  <p:embed/>
                  <p:pic>
                    <p:nvPicPr>
                      <p:cNvPr id="509985" name="Object 33">
                        <a:extLst>
                          <a:ext uri="{FF2B5EF4-FFF2-40B4-BE49-F238E27FC236}">
                            <a16:creationId xmlns:a16="http://schemas.microsoft.com/office/drawing/2014/main" id="{909428D1-0EBE-58FB-3932-2D122255A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00" y="4199617"/>
                        <a:ext cx="2520759" cy="649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1D39AE7D-2892-4D94-AB50-50B44A48E969}"/>
              </a:ext>
            </a:extLst>
          </p:cNvPr>
          <p:cNvCxnSpPr>
            <a:cxnSpLocks/>
          </p:cNvCxnSpPr>
          <p:nvPr/>
        </p:nvCxnSpPr>
        <p:spPr>
          <a:xfrm>
            <a:off x="4921728" y="1004266"/>
            <a:ext cx="0" cy="3939001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B6EA0F8-2B64-C4B2-F606-A2C31B8FD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39373"/>
              </p:ext>
            </p:extLst>
          </p:nvPr>
        </p:nvGraphicFramePr>
        <p:xfrm>
          <a:off x="5752641" y="822092"/>
          <a:ext cx="24606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2462393" imgH="1269484" progId="Visio.Drawing.11">
                  <p:embed/>
                </p:oleObj>
              </mc:Choice>
              <mc:Fallback>
                <p:oleObj name="Visio" r:id="rId14" imgW="2462393" imgH="1269484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15D1B40-9D1A-DEDE-C237-56D41A1EA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641" y="822092"/>
                        <a:ext cx="2460625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3D8C6DB-1F2D-CD84-801E-85E630812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66538"/>
              </p:ext>
            </p:extLst>
          </p:nvPr>
        </p:nvGraphicFramePr>
        <p:xfrm>
          <a:off x="6162342" y="2015367"/>
          <a:ext cx="16684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1668162" imgH="1188256" progId="Visio.Drawing.11">
                  <p:embed/>
                </p:oleObj>
              </mc:Choice>
              <mc:Fallback>
                <p:oleObj name="Visio" r:id="rId16" imgW="1668162" imgH="1188256" progId="Visio.Drawing.11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1D291781-FE14-6941-24E8-62602CD8B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342" y="2015367"/>
                        <a:ext cx="1668462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54751059-63EF-0921-BB77-B1BA16201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40487"/>
              </p:ext>
            </p:extLst>
          </p:nvPr>
        </p:nvGraphicFramePr>
        <p:xfrm>
          <a:off x="7270834" y="3479941"/>
          <a:ext cx="15097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280" imgH="241200" progId="Equation.DSMT4">
                  <p:embed/>
                </p:oleObj>
              </mc:Choice>
              <mc:Fallback>
                <p:oleObj name="Equation" r:id="rId18" imgW="1079280" imgH="241200" progId="Equation.DSMT4">
                  <p:embed/>
                  <p:pic>
                    <p:nvPicPr>
                      <p:cNvPr id="510993" name="Object 17">
                        <a:extLst>
                          <a:ext uri="{FF2B5EF4-FFF2-40B4-BE49-F238E27FC236}">
                            <a16:creationId xmlns:a16="http://schemas.microsoft.com/office/drawing/2014/main" id="{D9D6E4DD-F398-A8A9-10E7-E47D4F5132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834" y="3479941"/>
                        <a:ext cx="15097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8">
            <a:extLst>
              <a:ext uri="{FF2B5EF4-FFF2-40B4-BE49-F238E27FC236}">
                <a16:creationId xmlns:a16="http://schemas.microsoft.com/office/drawing/2014/main" id="{4220735D-6A85-E331-3B5C-87E2BC061926}"/>
              </a:ext>
            </a:extLst>
          </p:cNvPr>
          <p:cNvGrpSpPr>
            <a:grpSpLocks/>
          </p:cNvGrpSpPr>
          <p:nvPr/>
        </p:nvGrpSpPr>
        <p:grpSpPr bwMode="auto">
          <a:xfrm>
            <a:off x="5157509" y="3959993"/>
            <a:ext cx="3527426" cy="585788"/>
            <a:chOff x="2630" y="1970"/>
            <a:chExt cx="2222" cy="369"/>
          </a:xfrm>
        </p:grpSpPr>
        <p:sp>
          <p:nvSpPr>
            <p:cNvPr id="21" name="Rectangle 19">
              <a:extLst>
                <a:ext uri="{FF2B5EF4-FFF2-40B4-BE49-F238E27FC236}">
                  <a16:creationId xmlns:a16="http://schemas.microsoft.com/office/drawing/2014/main" id="{4165D6B8-29C0-35A7-613C-0ABCC1B5C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2054"/>
              <a:ext cx="831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zh-CN" altLang="en-US" sz="1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最大功率：</a:t>
              </a:r>
            </a:p>
          </p:txBody>
        </p:sp>
        <p:graphicFrame>
          <p:nvGraphicFramePr>
            <p:cNvPr id="22" name="Object 20">
              <a:extLst>
                <a:ext uri="{FF2B5EF4-FFF2-40B4-BE49-F238E27FC236}">
                  <a16:creationId xmlns:a16="http://schemas.microsoft.com/office/drawing/2014/main" id="{8C5DCF82-31E3-4AC2-A644-ED020DAB62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867492"/>
                </p:ext>
              </p:extLst>
            </p:nvPr>
          </p:nvGraphicFramePr>
          <p:xfrm>
            <a:off x="3461" y="1970"/>
            <a:ext cx="1391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828800" imgH="457200" progId="Equation.DSMT4">
                    <p:embed/>
                  </p:oleObj>
                </mc:Choice>
                <mc:Fallback>
                  <p:oleObj name="Equation" r:id="rId20" imgW="1828800" imgH="457200" progId="Equation.DSMT4">
                    <p:embed/>
                    <p:pic>
                      <p:nvPicPr>
                        <p:cNvPr id="29707" name="Object 20">
                          <a:extLst>
                            <a:ext uri="{FF2B5EF4-FFF2-40B4-BE49-F238E27FC236}">
                              <a16:creationId xmlns:a16="http://schemas.microsoft.com/office/drawing/2014/main" id="{BB1D0D73-6F04-3EFA-7BF6-957075CE5D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" y="1970"/>
                          <a:ext cx="1391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26">
            <a:extLst>
              <a:ext uri="{FF2B5EF4-FFF2-40B4-BE49-F238E27FC236}">
                <a16:creationId xmlns:a16="http://schemas.microsoft.com/office/drawing/2014/main" id="{89DEE33F-B586-4252-5AA3-6821B02C5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7509" y="3468925"/>
            <a:ext cx="3447644" cy="31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最大功率传输条件：</a:t>
            </a:r>
          </a:p>
        </p:txBody>
      </p:sp>
    </p:spTree>
    <p:extLst>
      <p:ext uri="{BB962C8B-B14F-4D97-AF65-F5344CB8AC3E}">
        <p14:creationId xmlns:p14="http://schemas.microsoft.com/office/powerpoint/2010/main" val="354899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5293CF8-0991-4134-1A5D-2A53B017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92563"/>
              </p:ext>
            </p:extLst>
          </p:nvPr>
        </p:nvGraphicFramePr>
        <p:xfrm>
          <a:off x="374044" y="1431429"/>
          <a:ext cx="26733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673230" imgH="1178508" progId="Visio.Drawing.11">
                  <p:embed/>
                </p:oleObj>
              </mc:Choice>
              <mc:Fallback>
                <p:oleObj name="Visio" r:id="rId2" imgW="2673230" imgH="117850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44" y="1431429"/>
                        <a:ext cx="267335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>
            <a:extLst>
              <a:ext uri="{FF2B5EF4-FFF2-40B4-BE49-F238E27FC236}">
                <a16:creationId xmlns:a16="http://schemas.microsoft.com/office/drawing/2014/main" id="{E24B539E-1EF5-C1B3-358D-FA63A9961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512" y="598682"/>
            <a:ext cx="8647323" cy="725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示电路中，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不含源线性电阻网络。当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-2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短路时，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0V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当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-2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接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24V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压源时，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6V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求此时从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-1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向右的戴维宁等效电路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6B19F3A-829C-A41B-16C9-75D5D0CC5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17660"/>
              </p:ext>
            </p:extLst>
          </p:nvPr>
        </p:nvGraphicFramePr>
        <p:xfrm>
          <a:off x="3251596" y="1430765"/>
          <a:ext cx="2374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374814" imgH="1178508" progId="Visio.Drawing.11">
                  <p:embed/>
                </p:oleObj>
              </mc:Choice>
              <mc:Fallback>
                <p:oleObj name="Visio" r:id="rId4" imgW="2374814" imgH="1178508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5293CF8-0991-4134-1A5D-2A53B0170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596" y="1430765"/>
                        <a:ext cx="23749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86AD5D0-5F34-78C8-87DA-C09CCEDEC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53737"/>
              </p:ext>
            </p:extLst>
          </p:nvPr>
        </p:nvGraphicFramePr>
        <p:xfrm>
          <a:off x="6052414" y="1430765"/>
          <a:ext cx="26733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673230" imgH="1178508" progId="Visio.Drawing.11">
                  <p:embed/>
                </p:oleObj>
              </mc:Choice>
              <mc:Fallback>
                <p:oleObj name="Visio" r:id="rId6" imgW="2673230" imgH="1178508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5293CF8-0991-4134-1A5D-2A53B0170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414" y="1430765"/>
                        <a:ext cx="267335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A27F359-7C5B-8F78-85FA-FF8997A42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58790"/>
              </p:ext>
            </p:extLst>
          </p:nvPr>
        </p:nvGraphicFramePr>
        <p:xfrm>
          <a:off x="546955" y="2758700"/>
          <a:ext cx="197485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972138" imgH="1178508" progId="Visio.Drawing.11">
                  <p:embed/>
                </p:oleObj>
              </mc:Choice>
              <mc:Fallback>
                <p:oleObj name="Visio" r:id="rId8" imgW="1972138" imgH="1178508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5293CF8-0991-4134-1A5D-2A53B0170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55" y="2758700"/>
                        <a:ext cx="1974850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20B5B95-90F2-5DDB-48CE-48017A898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782707"/>
              </p:ext>
            </p:extLst>
          </p:nvPr>
        </p:nvGraphicFramePr>
        <p:xfrm>
          <a:off x="4226185" y="2758700"/>
          <a:ext cx="18907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886413" imgH="1178508" progId="Visio.Drawing.11">
                  <p:embed/>
                </p:oleObj>
              </mc:Choice>
              <mc:Fallback>
                <p:oleObj name="Visio" r:id="rId10" imgW="1886413" imgH="1178508" progId="Visio.Drawing.11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A27F359-7C5B-8F78-85FA-FF8997A42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185" y="2758700"/>
                        <a:ext cx="1890712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AB5B3CA-4541-0AB9-9D23-E427F5B3A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84356"/>
              </p:ext>
            </p:extLst>
          </p:nvPr>
        </p:nvGraphicFramePr>
        <p:xfrm>
          <a:off x="2616200" y="2759503"/>
          <a:ext cx="1409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412377" imgH="1178508" progId="Visio.Drawing.11">
                  <p:embed/>
                </p:oleObj>
              </mc:Choice>
              <mc:Fallback>
                <p:oleObj name="Visio" r:id="rId12" imgW="1412377" imgH="1178508" progId="Visio.Drawing.11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A27F359-7C5B-8F78-85FA-FF8997A42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759503"/>
                        <a:ext cx="14097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F97F783-2741-754F-7421-35DF93806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40825"/>
              </p:ext>
            </p:extLst>
          </p:nvPr>
        </p:nvGraphicFramePr>
        <p:xfrm>
          <a:off x="6571702" y="2718621"/>
          <a:ext cx="197485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1972138" imgH="1178508" progId="Visio.Drawing.11">
                  <p:embed/>
                </p:oleObj>
              </mc:Choice>
              <mc:Fallback>
                <p:oleObj name="Visio" r:id="rId14" imgW="1972138" imgH="1178508" progId="Visio.Drawing.11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A27F359-7C5B-8F78-85FA-FF8997A42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702" y="2718621"/>
                        <a:ext cx="1974850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D02075E3-A86E-063B-9321-639AEF655C59}"/>
              </a:ext>
            </a:extLst>
          </p:cNvPr>
          <p:cNvSpPr/>
          <p:nvPr/>
        </p:nvSpPr>
        <p:spPr>
          <a:xfrm>
            <a:off x="4319303" y="1418605"/>
            <a:ext cx="1448790" cy="1193260"/>
          </a:xfrm>
          <a:prstGeom prst="rect">
            <a:avLst/>
          </a:prstGeom>
          <a:noFill/>
          <a:ln w="2222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111E4AEA-3170-70D2-0B64-DF93FAB14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254325"/>
              </p:ext>
            </p:extLst>
          </p:nvPr>
        </p:nvGraphicFramePr>
        <p:xfrm>
          <a:off x="661046" y="4038249"/>
          <a:ext cx="15827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040" imgH="583920" progId="Equation.DSMT4">
                  <p:embed/>
                </p:oleObj>
              </mc:Choice>
              <mc:Fallback>
                <p:oleObj name="Equation" r:id="rId16" imgW="1130040" imgH="583920" progId="Equation.DSMT4">
                  <p:embed/>
                  <p:pic>
                    <p:nvPicPr>
                      <p:cNvPr id="19" name="Object 17">
                        <a:extLst>
                          <a:ext uri="{FF2B5EF4-FFF2-40B4-BE49-F238E27FC236}">
                            <a16:creationId xmlns:a16="http://schemas.microsoft.com/office/drawing/2014/main" id="{54751059-63EF-0921-BB77-B1BA16201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46" y="4038249"/>
                        <a:ext cx="15827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2CA0D83-AD22-11FC-AAA6-CBBE96E84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9297"/>
              </p:ext>
            </p:extLst>
          </p:nvPr>
        </p:nvGraphicFramePr>
        <p:xfrm>
          <a:off x="3111500" y="3829050"/>
          <a:ext cx="210661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8" imgW="2106518" imgH="1234208" progId="Visio.Drawing.11">
                  <p:embed/>
                </p:oleObj>
              </mc:Choice>
              <mc:Fallback>
                <p:oleObj name="Visio" r:id="rId18" imgW="2106518" imgH="1234208" progId="Visio.Drawing.11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86AD5D0-5F34-78C8-87DA-C09CCEDEC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829050"/>
                        <a:ext cx="2106613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034F2CF2-17DA-CBDF-6DCA-10853833040C}"/>
              </a:ext>
            </a:extLst>
          </p:cNvPr>
          <p:cNvSpPr/>
          <p:nvPr/>
        </p:nvSpPr>
        <p:spPr>
          <a:xfrm>
            <a:off x="7122288" y="1407117"/>
            <a:ext cx="1669137" cy="1204748"/>
          </a:xfrm>
          <a:prstGeom prst="rect">
            <a:avLst/>
          </a:prstGeom>
          <a:noFill/>
          <a:ln w="2222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Object 41">
            <a:extLst>
              <a:ext uri="{FF2B5EF4-FFF2-40B4-BE49-F238E27FC236}">
                <a16:creationId xmlns:a16="http://schemas.microsoft.com/office/drawing/2014/main" id="{3AB6F50B-D29E-410E-44BF-977F3388E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25580"/>
              </p:ext>
            </p:extLst>
          </p:nvPr>
        </p:nvGraphicFramePr>
        <p:xfrm>
          <a:off x="5713413" y="4086635"/>
          <a:ext cx="2673350" cy="65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15840" imgH="431640" progId="Equation.DSMT4">
                  <p:embed/>
                </p:oleObj>
              </mc:Choice>
              <mc:Fallback>
                <p:oleObj name="Equation" r:id="rId20" imgW="1815840" imgH="431640" progId="Equation.DSMT4">
                  <p:embed/>
                  <p:pic>
                    <p:nvPicPr>
                      <p:cNvPr id="542761" name="Object 41">
                        <a:extLst>
                          <a:ext uri="{FF2B5EF4-FFF2-40B4-BE49-F238E27FC236}">
                            <a16:creationId xmlns:a16="http://schemas.microsoft.com/office/drawing/2014/main" id="{5E610363-E5BA-5437-DF45-30C89DA86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4086635"/>
                        <a:ext cx="2673350" cy="651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3D8DB5D-1B25-5018-9424-0418DF52F91F}"/>
              </a:ext>
            </a:extLst>
          </p:cNvPr>
          <p:cNvCxnSpPr/>
          <p:nvPr/>
        </p:nvCxnSpPr>
        <p:spPr>
          <a:xfrm>
            <a:off x="5154804" y="974690"/>
            <a:ext cx="363662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AE169DA7-ABB0-404D-1920-A1994E7DF373}"/>
              </a:ext>
            </a:extLst>
          </p:cNvPr>
          <p:cNvCxnSpPr>
            <a:cxnSpLocks/>
          </p:cNvCxnSpPr>
          <p:nvPr/>
        </p:nvCxnSpPr>
        <p:spPr>
          <a:xfrm>
            <a:off x="470343" y="1341207"/>
            <a:ext cx="2641157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8BD5BDC-5E63-B32D-FE67-991CB60D914F}"/>
              </a:ext>
            </a:extLst>
          </p:cNvPr>
          <p:cNvCxnSpPr/>
          <p:nvPr/>
        </p:nvCxnSpPr>
        <p:spPr>
          <a:xfrm>
            <a:off x="3572997" y="1300360"/>
            <a:ext cx="3636621" cy="0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3969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theme/theme1.xml><?xml version="1.0" encoding="utf-8"?>
<a:theme xmlns:a="http://schemas.openxmlformats.org/drawingml/2006/main" name="2016-VI主题">
  <a:themeElements>
    <a:clrScheme name="VI统一色">
      <a:dk1>
        <a:srgbClr val="000000"/>
      </a:dk1>
      <a:lt1>
        <a:srgbClr val="FFFFFF"/>
      </a:lt1>
      <a:dk2>
        <a:srgbClr val="BD9F68"/>
      </a:dk2>
      <a:lt2>
        <a:srgbClr val="B5B5B6"/>
      </a:lt2>
      <a:accent1>
        <a:srgbClr val="C8161E"/>
      </a:accent1>
      <a:accent2>
        <a:srgbClr val="F08300"/>
      </a:accent2>
      <a:accent3>
        <a:srgbClr val="FDD000"/>
      </a:accent3>
      <a:accent4>
        <a:srgbClr val="338D27"/>
      </a:accent4>
      <a:accent5>
        <a:srgbClr val="0086D1"/>
      </a:accent5>
      <a:accent6>
        <a:srgbClr val="004098"/>
      </a:accent6>
      <a:hlink>
        <a:srgbClr val="B5B5B6"/>
      </a:hlink>
      <a:folHlink>
        <a:srgbClr val="BD9F68"/>
      </a:folHlink>
    </a:clrScheme>
    <a:fontScheme name="自定义 7">
      <a:majorFont>
        <a:latin typeface="等线"/>
        <a:ea typeface="等线"/>
        <a:cs typeface=""/>
      </a:majorFont>
      <a:minorFont>
        <a:latin typeface="等线 Light"/>
        <a:ea typeface="等线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2016-VI主题" id="{5AE3302E-EAD3-4AF6-9B05-44D5CA6E31FB}" vid="{55D1CDEE-FEEF-4D3E-ACCF-BFCE645E4B05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-VI主题</Template>
  <TotalTime>14476</TotalTime>
  <Words>425</Words>
  <Application>Microsoft Office PowerPoint</Application>
  <PresentationFormat>全屏显示(16:9)</PresentationFormat>
  <Paragraphs>26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等线</vt:lpstr>
      <vt:lpstr>等线 Light</vt:lpstr>
      <vt:lpstr>楷体</vt:lpstr>
      <vt:lpstr>微软雅黑</vt:lpstr>
      <vt:lpstr>Arial</vt:lpstr>
      <vt:lpstr>Calibri</vt:lpstr>
      <vt:lpstr>Times New Roman</vt:lpstr>
      <vt:lpstr>2016-VI主题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王 亮</cp:lastModifiedBy>
  <cp:revision>345</cp:revision>
  <dcterms:created xsi:type="dcterms:W3CDTF">2016-01-21T16:32:22Z</dcterms:created>
  <dcterms:modified xsi:type="dcterms:W3CDTF">2022-10-19T01:46:12Z</dcterms:modified>
</cp:coreProperties>
</file>